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115EB5">
        <w:rPr>
          <w:rFonts w:eastAsiaTheme="minorEastAsia" w:hint="eastAsia"/>
          <w:b/>
          <w:sz w:val="28"/>
          <w:szCs w:val="28"/>
        </w:rPr>
        <w:t>2015</w:t>
      </w:r>
      <w:r>
        <w:rPr>
          <w:rFonts w:eastAsiaTheme="minorEastAsia" w:hint="eastAsia"/>
          <w:b/>
          <w:sz w:val="28"/>
          <w:szCs w:val="28"/>
        </w:rPr>
        <w:t xml:space="preserve"> ~ </w:t>
      </w:r>
      <w:r w:rsidRPr="00115EB5">
        <w:rPr>
          <w:rFonts w:eastAsiaTheme="minorEastAsia" w:hint="eastAsia"/>
          <w:b/>
          <w:sz w:val="28"/>
          <w:szCs w:val="28"/>
        </w:rPr>
        <w:t>2016</w:t>
      </w:r>
      <w:r w:rsidRPr="00115EB5">
        <w:rPr>
          <w:rFonts w:eastAsiaTheme="minorEastAsia" w:hint="eastAsia"/>
          <w:b/>
          <w:sz w:val="28"/>
          <w:szCs w:val="28"/>
        </w:rPr>
        <w:t>学年春季学期《微积分</w:t>
      </w:r>
      <w:r w:rsidRPr="00115EB5">
        <w:rPr>
          <w:rFonts w:eastAsiaTheme="minorEastAsia" w:hint="eastAsia"/>
          <w:b/>
          <w:sz w:val="28"/>
          <w:szCs w:val="28"/>
        </w:rPr>
        <w:t>3</w:t>
      </w:r>
      <w:r w:rsidRPr="00115EB5">
        <w:rPr>
          <w:rFonts w:eastAsiaTheme="minorEastAsia" w:hint="eastAsia"/>
          <w:b/>
          <w:sz w:val="28"/>
          <w:szCs w:val="28"/>
        </w:rPr>
        <w:t>》试卷</w:t>
      </w:r>
      <w:r w:rsidRPr="00115EB5">
        <w:rPr>
          <w:rFonts w:eastAsiaTheme="minorEastAsia" w:hint="eastAsia"/>
          <w:b/>
          <w:sz w:val="28"/>
          <w:szCs w:val="28"/>
        </w:rPr>
        <w:t>(A</w:t>
      </w:r>
      <w:r w:rsidRPr="00115EB5">
        <w:rPr>
          <w:rFonts w:eastAsiaTheme="minorEastAsia" w:hint="eastAsia"/>
          <w:b/>
          <w:sz w:val="28"/>
          <w:szCs w:val="28"/>
        </w:rPr>
        <w:t>卷</w:t>
      </w:r>
      <w:r w:rsidRPr="00115EB5">
        <w:rPr>
          <w:rFonts w:eastAsiaTheme="minorEastAsia" w:hint="eastAsia"/>
          <w:b/>
          <w:sz w:val="28"/>
          <w:szCs w:val="28"/>
        </w:rPr>
        <w:t>)</w:t>
      </w:r>
      <w:r w:rsidRPr="00115EB5">
        <w:rPr>
          <w:rFonts w:eastAsiaTheme="minorEastAsia" w:hint="eastAsia"/>
          <w:b/>
          <w:sz w:val="28"/>
          <w:szCs w:val="28"/>
        </w:rPr>
        <w:t>答案</w:t>
      </w:r>
    </w:p>
    <w:p w:rsidR="00115EB5" w:rsidRP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proofErr w:type="gramStart"/>
      <w:r w:rsidRPr="00B02794">
        <w:rPr>
          <w:rFonts w:eastAsiaTheme="minorEastAsia" w:hint="eastAsia"/>
          <w:b/>
          <w:sz w:val="24"/>
        </w:rPr>
        <w:t>一</w:t>
      </w:r>
      <w:proofErr w:type="gramEnd"/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单项选择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3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5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6F2420" w:rsidRPr="00952E53" w:rsidRDefault="00F20D0E" w:rsidP="006F2420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. </w:t>
      </w:r>
      <w:r w:rsidR="006F2420">
        <w:rPr>
          <w:rFonts w:eastAsiaTheme="minorEastAsia" w:hint="eastAsia"/>
          <w:szCs w:val="21"/>
        </w:rPr>
        <w:t>下列</w:t>
      </w:r>
      <w:r>
        <w:rPr>
          <w:rFonts w:eastAsiaTheme="minorEastAsia" w:hint="eastAsia"/>
          <w:szCs w:val="21"/>
        </w:rPr>
        <w:t>级数</w:t>
      </w:r>
      <w:r w:rsidR="006F2420">
        <w:rPr>
          <w:rFonts w:eastAsiaTheme="minorEastAsia" w:hint="eastAsia"/>
          <w:szCs w:val="21"/>
        </w:rPr>
        <w:t>中条件收敛的是</w:t>
      </w:r>
      <w:r w:rsidR="006F2420" w:rsidRPr="00952E53">
        <w:rPr>
          <w:rFonts w:eastAsiaTheme="minorEastAsia" w:hint="eastAsia"/>
          <w:szCs w:val="21"/>
        </w:rPr>
        <w:t xml:space="preserve">(   </w:t>
      </w:r>
      <w:r w:rsidR="00B50B75" w:rsidRPr="00952E53">
        <w:rPr>
          <w:rFonts w:eastAsiaTheme="minorEastAsia"/>
          <w:szCs w:val="21"/>
        </w:rPr>
        <w:t>C</w:t>
      </w:r>
      <w:r w:rsidR="006F2420" w:rsidRPr="00952E53">
        <w:rPr>
          <w:rFonts w:eastAsiaTheme="minorEastAsia" w:hint="eastAsia"/>
          <w:szCs w:val="21"/>
        </w:rPr>
        <w:t xml:space="preserve">   ).</w:t>
      </w:r>
      <w:r w:rsidR="006F2420">
        <w:rPr>
          <w:rFonts w:eastAsiaTheme="minorEastAsia" w:hint="eastAsia"/>
          <w:szCs w:val="21"/>
        </w:rPr>
        <w:t xml:space="preserve">   </w:t>
      </w:r>
    </w:p>
    <w:p w:rsidR="006F2420" w:rsidRDefault="006F2420" w:rsidP="006F2420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A</w:t>
      </w:r>
      <w:r w:rsidRPr="00952E53">
        <w:rPr>
          <w:rFonts w:eastAsiaTheme="minorEastAsia" w:hint="eastAsia"/>
          <w:szCs w:val="21"/>
        </w:rPr>
        <w:t xml:space="preserve">. </w:t>
      </w:r>
      <w:r w:rsidRPr="006F2420">
        <w:rPr>
          <w:rFonts w:eastAsiaTheme="minorEastAsia"/>
          <w:position w:val="-40"/>
          <w:szCs w:val="21"/>
        </w:rPr>
        <w:object w:dxaOrig="15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42.05pt" o:ole="">
            <v:imagedata r:id="rId7" o:title=""/>
          </v:shape>
          <o:OLEObject Type="Embed" ProgID="Equation.DSMT4" ShapeID="_x0000_i1025" DrawAspect="Content" ObjectID="_1588597031" r:id="rId8"/>
        </w:object>
      </w:r>
      <w:r w:rsidRPr="00952E53">
        <w:rPr>
          <w:rFonts w:eastAsiaTheme="minor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B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680" w:dyaOrig="740">
          <v:shape id="_x0000_i1026" type="#_x0000_t75" style="width:83.65pt;height:37.05pt" o:ole="">
            <v:imagedata r:id="rId9" o:title=""/>
          </v:shape>
          <o:OLEObject Type="Embed" ProgID="Equation.DSMT4" ShapeID="_x0000_i1026" DrawAspect="Content" ObjectID="_1588597032" r:id="rId10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ab/>
      </w:r>
    </w:p>
    <w:p w:rsidR="006F2420" w:rsidRPr="00952E53" w:rsidRDefault="006F2420" w:rsidP="006F2420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C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 w:hAnsiTheme="minorEastAsia" w:hint="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420" w:dyaOrig="680">
          <v:shape id="_x0000_i1027" type="#_x0000_t75" style="width:70.35pt;height:33.7pt" o:ole="">
            <v:imagedata r:id="rId11" o:title=""/>
          </v:shape>
          <o:OLEObject Type="Embed" ProgID="Equation.DSMT4" ShapeID="_x0000_i1027" DrawAspect="Content" ObjectID="_1588597033" r:id="rId12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D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6F2420">
        <w:rPr>
          <w:rFonts w:eastAsiaTheme="minorEastAsia"/>
          <w:position w:val="-28"/>
          <w:szCs w:val="21"/>
        </w:rPr>
        <w:object w:dxaOrig="1300" w:dyaOrig="700">
          <v:shape id="_x0000_i1028" type="#_x0000_t75" style="width:64.9pt;height:34.55pt" o:ole="">
            <v:imagedata r:id="rId13" o:title=""/>
          </v:shape>
          <o:OLEObject Type="Embed" ProgID="Equation.DSMT4" ShapeID="_x0000_i1028" DrawAspect="Content" ObjectID="_1588597034" r:id="rId14"/>
        </w:objec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设</w:t>
      </w:r>
      <w:r w:rsidR="001F0A13" w:rsidRPr="00952E53">
        <w:rPr>
          <w:rFonts w:eastAsiaTheme="minorEastAsia"/>
          <w:position w:val="-24"/>
          <w:szCs w:val="21"/>
        </w:rPr>
        <w:object w:dxaOrig="2520" w:dyaOrig="620">
          <v:shape id="_x0000_i1029" type="#_x0000_t75" style="width:126.1pt;height:30.8pt" o:ole="">
            <v:imagedata r:id="rId15" o:title=""/>
          </v:shape>
          <o:OLEObject Type="Embed" ProgID="Equation.DSMT4" ShapeID="_x0000_i1029" DrawAspect="Content" ObjectID="_1588597035" r:id="rId16"/>
        </w:object>
      </w:r>
      <w:r w:rsidR="001F0A13" w:rsidRPr="00952E53">
        <w:rPr>
          <w:rFonts w:eastAsiaTheme="minorEastAsia" w:hAnsiTheme="minorEastAsia" w:hint="eastAsia"/>
          <w:szCs w:val="21"/>
        </w:rPr>
        <w:t xml:space="preserve">, </w:t>
      </w:r>
      <w:r w:rsidR="001F0A13" w:rsidRPr="00952E53">
        <w:rPr>
          <w:rFonts w:eastAsiaTheme="minorEastAsia" w:hAnsiTheme="minorEastAsia"/>
          <w:szCs w:val="21"/>
        </w:rPr>
        <w:t>则下列级数中肯定收敛的是</w:t>
      </w:r>
      <w:r w:rsidR="001F0A13" w:rsidRPr="00952E53">
        <w:rPr>
          <w:rFonts w:eastAsiaTheme="minorEastAsia" w:hint="eastAsia"/>
          <w:szCs w:val="21"/>
        </w:rPr>
        <w:t xml:space="preserve">(   </w:t>
      </w:r>
      <w:r w:rsidR="00B50B75" w:rsidRPr="00952E53">
        <w:rPr>
          <w:rFonts w:eastAsiaTheme="minorEastAsia"/>
          <w:szCs w:val="21"/>
        </w:rPr>
        <w:t>D</w:t>
      </w:r>
      <w:r w:rsidR="001F0A13" w:rsidRPr="00952E53">
        <w:rPr>
          <w:rFonts w:eastAsiaTheme="minorEastAsia" w:hint="eastAsia"/>
          <w:szCs w:val="21"/>
        </w:rPr>
        <w:t xml:space="preserve">   ).</w:t>
      </w:r>
      <w:r>
        <w:rPr>
          <w:rFonts w:eastAsiaTheme="minorEastAsia" w:hint="eastAsia"/>
          <w:szCs w:val="21"/>
        </w:rPr>
        <w:t xml:space="preserve">   </w:t>
      </w:r>
    </w:p>
    <w:p w:rsidR="001F0A13" w:rsidRPr="00952E53" w:rsidRDefault="001F0A13" w:rsidP="00F20D0E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A</w:t>
      </w:r>
      <w:r w:rsidRPr="00952E53">
        <w:rPr>
          <w:rFonts w:eastAsiaTheme="minorEastAsia" w:hint="eastAsia"/>
          <w:szCs w:val="21"/>
        </w:rPr>
        <w:t xml:space="preserve">. </w:t>
      </w:r>
      <w:r w:rsidRPr="00952E53">
        <w:rPr>
          <w:rFonts w:eastAsiaTheme="minorEastAsia"/>
          <w:position w:val="-28"/>
          <w:szCs w:val="21"/>
        </w:rPr>
        <w:object w:dxaOrig="600" w:dyaOrig="680">
          <v:shape id="_x0000_i1030" type="#_x0000_t75" style="width:29.95pt;height:33.7pt" o:ole="">
            <v:imagedata r:id="rId17" o:title=""/>
          </v:shape>
          <o:OLEObject Type="Embed" ProgID="Equation.3" ShapeID="_x0000_i1030" DrawAspect="Content" ObjectID="_1588597036" r:id="rId18"/>
        </w:object>
      </w:r>
      <w:r w:rsidRPr="00952E53">
        <w:rPr>
          <w:rFonts w:eastAsiaTheme="minor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 xml:space="preserve"> 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B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1120" w:dyaOrig="680">
          <v:shape id="_x0000_i1031" type="#_x0000_t75" style="width:55.35pt;height:33.7pt" o:ole="">
            <v:imagedata r:id="rId19" o:title=""/>
          </v:shape>
          <o:OLEObject Type="Embed" ProgID="Equation.3" ShapeID="_x0000_i1031" DrawAspect="Content" ObjectID="_1588597037" r:id="rId20"/>
        </w:objec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C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740" w:dyaOrig="680">
          <v:shape id="_x0000_i1032" type="#_x0000_t75" style="width:37.05pt;height:33.7pt" o:ole="">
            <v:imagedata r:id="rId21" o:title=""/>
          </v:shape>
          <o:OLEObject Type="Embed" ProgID="Equation.3" ShapeID="_x0000_i1032" DrawAspect="Content" ObjectID="_1588597038" r:id="rId22"/>
        </w:object>
      </w:r>
      <w:r w:rsidRPr="00952E53">
        <w:rPr>
          <w:rFonts w:eastAsiaTheme="minorEastAsia" w:hAnsiTheme="minorEastAsia" w:hint="eastAsia"/>
          <w:szCs w:val="21"/>
        </w:rPr>
        <w:t xml:space="preserve"> </w:t>
      </w: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int="eastAsia"/>
          <w:szCs w:val="21"/>
        </w:rPr>
        <w:tab/>
      </w:r>
      <w:r w:rsidRPr="00952E53">
        <w:rPr>
          <w:rFonts w:eastAsiaTheme="minorEastAsia"/>
          <w:szCs w:val="21"/>
        </w:rPr>
        <w:t>D</w:t>
      </w:r>
      <w:r w:rsidRPr="00952E53">
        <w:rPr>
          <w:rFonts w:eastAsiaTheme="minorEastAsia" w:hint="eastAsia"/>
          <w:szCs w:val="21"/>
        </w:rPr>
        <w:t>.</w:t>
      </w:r>
      <w:r w:rsidRPr="00952E53">
        <w:rPr>
          <w:rFonts w:eastAsiaTheme="minorEastAsia"/>
          <w:szCs w:val="21"/>
        </w:rPr>
        <w:t xml:space="preserve"> </w:t>
      </w:r>
      <w:r w:rsidRPr="00952E53">
        <w:rPr>
          <w:rFonts w:eastAsiaTheme="minorEastAsia"/>
          <w:position w:val="-28"/>
          <w:szCs w:val="21"/>
        </w:rPr>
        <w:object w:dxaOrig="980" w:dyaOrig="680">
          <v:shape id="_x0000_i1033" type="#_x0000_t75" style="width:49.1pt;height:33.7pt" o:ole="">
            <v:imagedata r:id="rId23" o:title=""/>
          </v:shape>
          <o:OLEObject Type="Embed" ProgID="Equation.3" ShapeID="_x0000_i1033" DrawAspect="Content" ObjectID="_1588597039" r:id="rId24"/>
        </w:object>
      </w:r>
    </w:p>
    <w:p w:rsidR="006F2420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3. </w:t>
      </w:r>
      <w:r w:rsidR="006F2420">
        <w:rPr>
          <w:rFonts w:eastAsiaTheme="minorEastAsia" w:hint="eastAsia"/>
          <w:szCs w:val="21"/>
        </w:rPr>
        <w:t>已知</w:t>
      </w:r>
    </w:p>
    <w:p w:rsidR="006F2420" w:rsidRDefault="006F2420" w:rsidP="006F2420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6F2420">
        <w:rPr>
          <w:rFonts w:eastAsiaTheme="minorEastAsia"/>
          <w:position w:val="-30"/>
          <w:szCs w:val="21"/>
        </w:rPr>
        <w:object w:dxaOrig="2659" w:dyaOrig="720">
          <v:shape id="_x0000_i1034" type="#_x0000_t75" style="width:132.75pt;height:36.2pt" o:ole="">
            <v:imagedata r:id="rId25" o:title=""/>
          </v:shape>
          <o:OLEObject Type="Embed" ProgID="Equation.DSMT4" ShapeID="_x0000_i1034" DrawAspect="Content" ObjectID="_1588597040" r:id="rId26"/>
        </w:object>
      </w:r>
    </w:p>
    <w:p w:rsidR="001F0A13" w:rsidRDefault="006F2420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则</w:t>
      </w:r>
      <w:r w:rsidRPr="006F2420">
        <w:rPr>
          <w:rFonts w:eastAsiaTheme="minorEastAsia"/>
          <w:position w:val="-10"/>
          <w:szCs w:val="21"/>
        </w:rPr>
        <w:object w:dxaOrig="540" w:dyaOrig="320">
          <v:shape id="_x0000_i1035" type="#_x0000_t75" style="width:26.65pt;height:15.4pt" o:ole="">
            <v:imagedata r:id="rId27" o:title=""/>
          </v:shape>
          <o:OLEObject Type="Embed" ProgID="Equation.DSMT4" ShapeID="_x0000_i1035" DrawAspect="Content" ObjectID="_1588597041" r:id="rId28"/>
        </w:object>
      </w:r>
      <w:r>
        <w:rPr>
          <w:rFonts w:eastAsiaTheme="minorEastAsia" w:hint="eastAsia"/>
          <w:szCs w:val="21"/>
        </w:rPr>
        <w:t>的</w:t>
      </w:r>
      <w:r w:rsidR="00F20D0E">
        <w:rPr>
          <w:rFonts w:eastAsiaTheme="minorEastAsia" w:hint="eastAsia"/>
          <w:szCs w:val="21"/>
        </w:rPr>
        <w:t>傅立叶级数</w:t>
      </w:r>
      <w:r>
        <w:rPr>
          <w:rFonts w:eastAsiaTheme="minorEastAsia" w:hint="eastAsia"/>
          <w:szCs w:val="21"/>
        </w:rPr>
        <w:t>在</w:t>
      </w:r>
      <w:r w:rsidRPr="006F2420">
        <w:rPr>
          <w:rFonts w:eastAsiaTheme="minorEastAsia"/>
          <w:position w:val="-6"/>
          <w:szCs w:val="21"/>
        </w:rPr>
        <w:object w:dxaOrig="560" w:dyaOrig="279">
          <v:shape id="_x0000_i1036" type="#_x0000_t75" style="width:27.45pt;height:14.55pt" o:ole="">
            <v:imagedata r:id="rId29" o:title=""/>
          </v:shape>
          <o:OLEObject Type="Embed" ProgID="Equation.DSMT4" ShapeID="_x0000_i1036" DrawAspect="Content" ObjectID="_1588597042" r:id="rId30"/>
        </w:object>
      </w:r>
      <w:r>
        <w:rPr>
          <w:rFonts w:eastAsiaTheme="minorEastAsia" w:hint="eastAsia"/>
          <w:szCs w:val="21"/>
        </w:rPr>
        <w:t>处收敛于</w:t>
      </w:r>
      <w:r w:rsidRPr="00952E53">
        <w:rPr>
          <w:rFonts w:eastAsiaTheme="minorEastAsia" w:hint="eastAsia"/>
          <w:szCs w:val="21"/>
        </w:rPr>
        <w:t xml:space="preserve">(   </w:t>
      </w:r>
      <w:r w:rsidR="00B50B75" w:rsidRPr="00952E53">
        <w:rPr>
          <w:rFonts w:eastAsiaTheme="minorEastAsia" w:hint="eastAsia"/>
          <w:szCs w:val="21"/>
        </w:rPr>
        <w:t>A</w:t>
      </w:r>
      <w:r w:rsidRPr="00952E53">
        <w:rPr>
          <w:rFonts w:eastAsiaTheme="minorEastAsia" w:hint="eastAsia"/>
          <w:szCs w:val="21"/>
        </w:rPr>
        <w:t xml:space="preserve">   ).</w:t>
      </w:r>
      <w:r>
        <w:rPr>
          <w:rFonts w:eastAsiaTheme="minorEastAsia" w:hint="eastAsia"/>
          <w:szCs w:val="21"/>
        </w:rPr>
        <w:t xml:space="preserve">   </w:t>
      </w:r>
    </w:p>
    <w:p w:rsidR="006F2420" w:rsidRPr="00952E53" w:rsidRDefault="006F2420" w:rsidP="006F2420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A. </w:t>
      </w:r>
      <w:r w:rsidRPr="006F2420">
        <w:rPr>
          <w:rFonts w:eastAsiaTheme="minorEastAsia"/>
          <w:position w:val="-24"/>
          <w:szCs w:val="21"/>
        </w:rPr>
        <w:object w:dxaOrig="240" w:dyaOrig="620">
          <v:shape id="_x0000_i1037" type="#_x0000_t75" style="width:11.65pt;height:31.65pt" o:ole="" fillcolor="window">
            <v:imagedata r:id="rId31" o:title=""/>
          </v:shape>
          <o:OLEObject Type="Embed" ProgID="Equation.DSMT4" ShapeID="_x0000_i1037" DrawAspect="Content" ObjectID="_1588597043" r:id="rId32"/>
        </w:objec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B. </w:t>
      </w:r>
      <w:r w:rsidRPr="00952E53">
        <w:rPr>
          <w:rFonts w:eastAsiaTheme="minorEastAsia"/>
          <w:position w:val="-6"/>
          <w:szCs w:val="21"/>
        </w:rPr>
        <w:object w:dxaOrig="200" w:dyaOrig="220">
          <v:shape id="_x0000_i1038" type="#_x0000_t75" style="width:10.4pt;height:10.8pt" o:ole="" fillcolor="window">
            <v:imagedata r:id="rId33" o:title=""/>
          </v:shape>
          <o:OLEObject Type="Embed" ProgID="Equation.DSMT4" ShapeID="_x0000_i1038" DrawAspect="Content" ObjectID="_1588597044" r:id="rId34"/>
        </w:object>
      </w:r>
      <w:r w:rsidRPr="00952E53">
        <w:rPr>
          <w:rFonts w:eastAsiaTheme="minorEastAsia"/>
          <w:szCs w:val="21"/>
        </w:rPr>
        <w:t xml:space="preserve">       </w:t>
      </w:r>
      <w:r w:rsidRPr="00952E53"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C. </w:t>
      </w:r>
      <w:r w:rsidRPr="006F2420">
        <w:rPr>
          <w:rFonts w:eastAsiaTheme="minorEastAsia"/>
          <w:position w:val="-24"/>
          <w:szCs w:val="21"/>
        </w:rPr>
        <w:object w:dxaOrig="400" w:dyaOrig="620">
          <v:shape id="_x0000_i1039" type="#_x0000_t75" style="width:20pt;height:31.65pt" o:ole="" fillcolor="window">
            <v:imagedata r:id="rId35" o:title=""/>
          </v:shape>
          <o:OLEObject Type="Embed" ProgID="Equation.DSMT4" ShapeID="_x0000_i1039" DrawAspect="Content" ObjectID="_1588597045" r:id="rId36"/>
        </w:object>
      </w:r>
      <w:r w:rsidRPr="00952E53">
        <w:rPr>
          <w:rFonts w:eastAsiaTheme="minorEastAsia"/>
          <w:szCs w:val="21"/>
        </w:rPr>
        <w:t xml:space="preserve">         </w:t>
      </w:r>
      <w:r>
        <w:rPr>
          <w:rFonts w:eastAsiaTheme="minorEastAsia" w:hint="eastAsia"/>
          <w:szCs w:val="21"/>
        </w:rPr>
        <w:tab/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D. </w:t>
      </w:r>
      <w:r w:rsidRPr="00952E53">
        <w:rPr>
          <w:rFonts w:eastAsiaTheme="minorEastAsia"/>
          <w:position w:val="-6"/>
          <w:szCs w:val="21"/>
        </w:rPr>
        <w:object w:dxaOrig="340" w:dyaOrig="220">
          <v:shape id="_x0000_i1040" type="#_x0000_t75" style="width:17.05pt;height:10.8pt" o:ole="" fillcolor="window">
            <v:imagedata r:id="rId37" o:title=""/>
          </v:shape>
          <o:OLEObject Type="Embed" ProgID="Equation.DSMT4" ShapeID="_x0000_i1040" DrawAspect="Content" ObjectID="_1588597046" r:id="rId38"/>
        </w:object>
      </w:r>
    </w:p>
    <w:p w:rsidR="001F0A13" w:rsidRDefault="00115EB5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4</w:t>
      </w:r>
      <w:r w:rsidR="004C212F">
        <w:rPr>
          <w:rFonts w:eastAsiaTheme="minorEastAsia" w:hint="eastAsia"/>
          <w:szCs w:val="21"/>
        </w:rPr>
        <w:t xml:space="preserve">. </w:t>
      </w:r>
      <w:r w:rsidR="00A13459">
        <w:rPr>
          <w:rFonts w:eastAsiaTheme="minorEastAsia" w:hint="eastAsia"/>
          <w:szCs w:val="21"/>
        </w:rPr>
        <w:t>微分</w:t>
      </w:r>
      <w:r w:rsidR="004C212F">
        <w:rPr>
          <w:rFonts w:eastAsiaTheme="minorEastAsia" w:hint="eastAsia"/>
          <w:szCs w:val="21"/>
        </w:rPr>
        <w:t>方程</w:t>
      </w:r>
      <w:r w:rsidR="004C212F" w:rsidRPr="004C212F">
        <w:rPr>
          <w:rFonts w:eastAsiaTheme="minorEastAsia"/>
          <w:position w:val="-10"/>
          <w:szCs w:val="21"/>
        </w:rPr>
        <w:object w:dxaOrig="1280" w:dyaOrig="360">
          <v:shape id="_x0000_i1041" type="#_x0000_t75" style="width:64.5pt;height:18.3pt" o:ole="">
            <v:imagedata r:id="rId39" o:title=""/>
          </v:shape>
          <o:OLEObject Type="Embed" ProgID="Equation.DSMT4" ShapeID="_x0000_i1041" DrawAspect="Content" ObjectID="_1588597047" r:id="rId40"/>
        </w:object>
      </w:r>
      <w:r w:rsidR="004C212F">
        <w:rPr>
          <w:rFonts w:eastAsiaTheme="minorEastAsia" w:hint="eastAsia"/>
          <w:szCs w:val="21"/>
        </w:rPr>
        <w:t>是</w:t>
      </w:r>
      <w:r w:rsidR="004C212F" w:rsidRPr="00952E53">
        <w:rPr>
          <w:rFonts w:eastAsiaTheme="minorEastAsia" w:hint="eastAsia"/>
          <w:szCs w:val="21"/>
        </w:rPr>
        <w:t xml:space="preserve">(   </w:t>
      </w:r>
      <w:r w:rsidR="00B50B75" w:rsidRPr="00952E53">
        <w:rPr>
          <w:rFonts w:eastAsiaTheme="minorEastAsia" w:hint="eastAsia"/>
          <w:szCs w:val="21"/>
        </w:rPr>
        <w:t>B</w:t>
      </w:r>
      <w:r w:rsidR="004C212F" w:rsidRPr="00952E53">
        <w:rPr>
          <w:rFonts w:eastAsiaTheme="minorEastAsia" w:hint="eastAsia"/>
          <w:szCs w:val="21"/>
        </w:rPr>
        <w:t xml:space="preserve">   ).</w:t>
      </w:r>
      <w:r w:rsidR="004C212F">
        <w:rPr>
          <w:rFonts w:eastAsiaTheme="minorEastAsia" w:hint="eastAsia"/>
          <w:szCs w:val="21"/>
        </w:rPr>
        <w:t xml:space="preserve">    </w:t>
      </w:r>
    </w:p>
    <w:p w:rsidR="004C212F" w:rsidRPr="00952E53" w:rsidRDefault="004C212F" w:rsidP="004C212F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>A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齐次方程</w: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  <w:t>B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线性非齐次方程</w: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>C.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 w:hint="eastAsia"/>
          <w:szCs w:val="21"/>
        </w:rPr>
        <w:t>变量可分离方程</w:t>
      </w:r>
      <w:r w:rsidR="00A13459">
        <w:rPr>
          <w:rFonts w:eastAsiaTheme="minorEastAsia" w:hint="eastAsia"/>
          <w:szCs w:val="21"/>
        </w:rPr>
        <w:t xml:space="preserve"> </w:t>
      </w:r>
      <w:r w:rsidR="00A13459">
        <w:rPr>
          <w:rFonts w:eastAsiaTheme="minorEastAsia"/>
          <w:szCs w:val="21"/>
        </w:rPr>
        <w:t xml:space="preserve">    </w:t>
      </w:r>
      <w:r w:rsidRPr="00952E53">
        <w:rPr>
          <w:rFonts w:eastAsiaTheme="minorEastAsia" w:hint="eastAsia"/>
          <w:szCs w:val="21"/>
        </w:rPr>
        <w:t xml:space="preserve">D. </w:t>
      </w:r>
      <w:r w:rsidR="00A13459">
        <w:rPr>
          <w:rFonts w:eastAsiaTheme="minorEastAsia" w:hint="eastAsia"/>
          <w:szCs w:val="21"/>
        </w:rPr>
        <w:t>全微分方程</w: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5</w:t>
      </w:r>
      <w:r w:rsidRPr="00952E53">
        <w:rPr>
          <w:rFonts w:eastAsiaTheme="minorEastAsia" w:hint="eastAsia"/>
          <w:szCs w:val="21"/>
        </w:rPr>
        <w:t xml:space="preserve">. </w:t>
      </w:r>
      <w:r w:rsidRPr="00952E53">
        <w:rPr>
          <w:rFonts w:eastAsiaTheme="minorEastAsia" w:hAnsiTheme="minorEastAsia"/>
          <w:szCs w:val="21"/>
        </w:rPr>
        <w:t>若方程</w:t>
      </w:r>
      <w:r w:rsidRPr="00952E53">
        <w:rPr>
          <w:rFonts w:eastAsiaTheme="minorEastAsia"/>
          <w:position w:val="-10"/>
          <w:szCs w:val="21"/>
        </w:rPr>
        <w:object w:dxaOrig="1579" w:dyaOrig="340">
          <v:shape id="_x0000_i1042" type="#_x0000_t75" style="width:1in;height:15pt" o:ole="" fillcolor="window">
            <v:imagedata r:id="rId41" o:title=""/>
          </v:shape>
          <o:OLEObject Type="Embed" ProgID="Equation.3" ShapeID="_x0000_i1042" DrawAspect="Content" ObjectID="_1588597048" r:id="rId42"/>
        </w:object>
      </w:r>
      <w:r w:rsidRPr="00952E53">
        <w:rPr>
          <w:rFonts w:eastAsiaTheme="minorEastAsia" w:hAnsiTheme="minorEastAsia"/>
          <w:szCs w:val="21"/>
        </w:rPr>
        <w:t>的一个特解为</w:t>
      </w:r>
      <w:r w:rsidRPr="00952E53">
        <w:rPr>
          <w:rFonts w:eastAsiaTheme="minorEastAsia"/>
          <w:position w:val="-10"/>
          <w:szCs w:val="21"/>
        </w:rPr>
        <w:object w:dxaOrig="1140" w:dyaOrig="320">
          <v:shape id="_x0000_i1043" type="#_x0000_t75" style="width:52pt;height:14.55pt" o:ole="" fillcolor="window">
            <v:imagedata r:id="rId43" o:title=""/>
          </v:shape>
          <o:OLEObject Type="Embed" ProgID="Equation.3" ShapeID="_x0000_i1043" DrawAspect="Content" ObjectID="_1588597049" r:id="rId44"/>
        </w:object>
      </w:r>
      <w:r w:rsidRPr="00952E53">
        <w:rPr>
          <w:rFonts w:eastAsiaTheme="minorEastAsia"/>
          <w:szCs w:val="21"/>
        </w:rPr>
        <w:t>,</w:t>
      </w:r>
      <w:r w:rsidRPr="00952E53"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则该方程满足初值条件</w:t>
      </w:r>
      <w:r w:rsidRPr="00952E53">
        <w:rPr>
          <w:rFonts w:eastAsiaTheme="minorEastAsia"/>
          <w:position w:val="-10"/>
          <w:szCs w:val="21"/>
        </w:rPr>
        <w:object w:dxaOrig="920" w:dyaOrig="340">
          <v:shape id="_x0000_i1044" type="#_x0000_t75" style="width:42.05pt;height:15.4pt" o:ole="" fillcolor="window">
            <v:imagedata r:id="rId45" o:title=""/>
          </v:shape>
          <o:OLEObject Type="Embed" ProgID="Equation.3" ShapeID="_x0000_i1044" DrawAspect="Content" ObjectID="_1588597050" r:id="rId46"/>
        </w:object>
      </w:r>
      <w:r w:rsidRPr="00952E53">
        <w:rPr>
          <w:rFonts w:eastAsiaTheme="minorEastAsia" w:hAnsiTheme="minorEastAsia"/>
          <w:szCs w:val="21"/>
        </w:rPr>
        <w:t>的特解为</w:t>
      </w:r>
      <w:r w:rsidRPr="00952E53">
        <w:rPr>
          <w:rFonts w:eastAsiaTheme="minorEastAsia" w:hint="eastAsia"/>
          <w:szCs w:val="21"/>
        </w:rPr>
        <w:t xml:space="preserve">(   </w:t>
      </w:r>
      <w:r w:rsidR="00B50B75" w:rsidRPr="00952E53">
        <w:rPr>
          <w:rFonts w:eastAsiaTheme="minorEastAsia"/>
          <w:szCs w:val="21"/>
        </w:rPr>
        <w:t>D</w:t>
      </w:r>
      <w:r w:rsidRPr="00952E53">
        <w:rPr>
          <w:rFonts w:eastAsiaTheme="minorEastAsia" w:hint="eastAsia"/>
          <w:szCs w:val="21"/>
        </w:rPr>
        <w:t xml:space="preserve">   ).</w:t>
      </w:r>
      <w:r>
        <w:rPr>
          <w:rFonts w:eastAsiaTheme="minorEastAsia" w:hint="eastAsia"/>
          <w:szCs w:val="21"/>
        </w:rPr>
        <w:t xml:space="preserve">     </w: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 xml:space="preserve">   </w:t>
      </w:r>
      <w:r w:rsidRPr="00952E53">
        <w:rPr>
          <w:rFonts w:eastAsiaTheme="minorEastAsia" w:hint="eastAsia"/>
          <w:szCs w:val="21"/>
        </w:rPr>
        <w:t xml:space="preserve">A. </w:t>
      </w:r>
      <w:r w:rsidRPr="00952E53">
        <w:rPr>
          <w:rFonts w:eastAsiaTheme="minorEastAsia"/>
          <w:position w:val="-6"/>
          <w:szCs w:val="21"/>
        </w:rPr>
        <w:object w:dxaOrig="999" w:dyaOrig="279">
          <v:shape id="_x0000_i1045" type="#_x0000_t75" style="width:49.55pt;height:14.55pt" o:ole="" fillcolor="window">
            <v:imagedata r:id="rId47" o:title=""/>
          </v:shape>
          <o:OLEObject Type="Embed" ProgID="Equation.DSMT4" ShapeID="_x0000_i1045" DrawAspect="Content" ObjectID="_1588597051" r:id="rId48"/>
        </w:object>
      </w:r>
      <w:r w:rsidRPr="00952E53">
        <w:rPr>
          <w:rFonts w:eastAsiaTheme="minorEastAsia"/>
          <w:szCs w:val="21"/>
        </w:rPr>
        <w:t xml:space="preserve">      </w:t>
      </w:r>
      <w:r w:rsidRPr="00952E53">
        <w:rPr>
          <w:rFonts w:eastAsiaTheme="minorEastAsia" w:hint="eastAsia"/>
          <w:szCs w:val="21"/>
        </w:rPr>
        <w:tab/>
        <w:t xml:space="preserve">B. </w:t>
      </w:r>
      <w:r w:rsidRPr="00952E53">
        <w:rPr>
          <w:rFonts w:eastAsiaTheme="minorEastAsia"/>
          <w:position w:val="-6"/>
          <w:szCs w:val="21"/>
        </w:rPr>
        <w:object w:dxaOrig="960" w:dyaOrig="279">
          <v:shape id="_x0000_i1046" type="#_x0000_t75" style="width:47.85pt;height:14.55pt" o:ole="" fillcolor="window">
            <v:imagedata r:id="rId49" o:title=""/>
          </v:shape>
          <o:OLEObject Type="Embed" ProgID="Equation.DSMT4" ShapeID="_x0000_i1046" DrawAspect="Content" ObjectID="_1588597052" r:id="rId50"/>
        </w:object>
      </w:r>
      <w:r w:rsidRPr="00952E53">
        <w:rPr>
          <w:rFonts w:eastAsiaTheme="minorEastAsia"/>
          <w:szCs w:val="21"/>
        </w:rPr>
        <w:t xml:space="preserve">       </w:t>
      </w:r>
      <w:r w:rsidRPr="00952E53">
        <w:rPr>
          <w:rFonts w:eastAsiaTheme="minorEastAsia" w:hint="eastAsia"/>
          <w:szCs w:val="21"/>
        </w:rPr>
        <w:tab/>
        <w:t xml:space="preserve">C. </w:t>
      </w:r>
      <w:r w:rsidRPr="00952E53">
        <w:rPr>
          <w:rFonts w:eastAsiaTheme="minorEastAsia"/>
          <w:position w:val="-6"/>
          <w:szCs w:val="21"/>
        </w:rPr>
        <w:object w:dxaOrig="700" w:dyaOrig="279">
          <v:shape id="_x0000_i1047" type="#_x0000_t75" style="width:34.95pt;height:14.55pt" o:ole="" fillcolor="window">
            <v:imagedata r:id="rId51" o:title=""/>
          </v:shape>
          <o:OLEObject Type="Embed" ProgID="Equation.DSMT4" ShapeID="_x0000_i1047" DrawAspect="Content" ObjectID="_1588597053" r:id="rId52"/>
        </w:object>
      </w:r>
      <w:r w:rsidRPr="00952E53">
        <w:rPr>
          <w:rFonts w:eastAsiaTheme="minorEastAsia"/>
          <w:szCs w:val="21"/>
        </w:rPr>
        <w:t xml:space="preserve">         </w:t>
      </w:r>
      <w:r>
        <w:rPr>
          <w:rFonts w:eastAsiaTheme="minorEastAsia" w:hint="eastAsia"/>
          <w:szCs w:val="21"/>
        </w:rPr>
        <w:tab/>
      </w:r>
      <w:r w:rsidRPr="00952E53">
        <w:rPr>
          <w:rFonts w:eastAsiaTheme="minorEastAsia" w:hint="eastAsia"/>
          <w:szCs w:val="21"/>
        </w:rPr>
        <w:t xml:space="preserve">D. </w:t>
      </w:r>
      <w:r w:rsidRPr="00952E53">
        <w:rPr>
          <w:rFonts w:eastAsiaTheme="minorEastAsia"/>
          <w:position w:val="-6"/>
          <w:szCs w:val="21"/>
        </w:rPr>
        <w:object w:dxaOrig="820" w:dyaOrig="279">
          <v:shape id="_x0000_i1048" type="#_x0000_t75" style="width:40.35pt;height:14.55pt" o:ole="" fillcolor="window">
            <v:imagedata r:id="rId53" o:title=""/>
          </v:shape>
          <o:OLEObject Type="Embed" ProgID="Equation.DSMT4" ShapeID="_x0000_i1048" DrawAspect="Content" ObjectID="_1588597054" r:id="rId54"/>
        </w:object>
      </w:r>
    </w:p>
    <w:p w:rsidR="004C212F" w:rsidRPr="00115EB5" w:rsidRDefault="004C212F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t>二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填空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3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5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6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 w:hint="eastAsia"/>
          <w:szCs w:val="21"/>
        </w:rPr>
        <w:t>设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28"/>
          <w:szCs w:val="21"/>
        </w:rPr>
        <w:object w:dxaOrig="1340" w:dyaOrig="680">
          <v:shape id="_x0000_i1049" type="#_x0000_t75" style="width:67pt;height:33.7pt" o:ole="">
            <v:imagedata r:id="rId55" o:title=""/>
          </v:shape>
          <o:OLEObject Type="Embed" ProgID="Equation.DSMT4" ShapeID="_x0000_i1049" DrawAspect="Content" ObjectID="_1588597055" r:id="rId56"/>
        </w:object>
      </w:r>
      <w:r w:rsidR="001F0A13" w:rsidRPr="00952E53">
        <w:rPr>
          <w:rFonts w:eastAsiaTheme="minorEastAsia" w:hAnsiTheme="minorEastAsia"/>
          <w:szCs w:val="21"/>
        </w:rPr>
        <w:t>在</w:t>
      </w:r>
      <w:r w:rsidR="001F0A13" w:rsidRPr="00952E53">
        <w:rPr>
          <w:rFonts w:eastAsiaTheme="minorEastAsia" w:hAnsiTheme="minorEastAsia" w:hint="eastAsia"/>
          <w:szCs w:val="21"/>
        </w:rPr>
        <w:t>点</w:t>
      </w:r>
      <w:r w:rsidR="001F0A13" w:rsidRPr="00952E53">
        <w:rPr>
          <w:rFonts w:eastAsiaTheme="minorEastAsia"/>
          <w:position w:val="-6"/>
          <w:szCs w:val="21"/>
        </w:rPr>
        <w:object w:dxaOrig="580" w:dyaOrig="279">
          <v:shape id="_x0000_i1050" type="#_x0000_t75" style="width:28.3pt;height:13.3pt" o:ole="">
            <v:imagedata r:id="rId57" o:title=""/>
          </v:shape>
          <o:OLEObject Type="Embed" ProgID="Equation.3" ShapeID="_x0000_i1050" DrawAspect="Content" ObjectID="_1588597056" r:id="rId58"/>
        </w:object>
      </w:r>
      <w:r w:rsidR="001F0A13" w:rsidRPr="00952E53">
        <w:rPr>
          <w:rFonts w:eastAsiaTheme="minorEastAsia" w:hint="eastAsia"/>
          <w:szCs w:val="21"/>
        </w:rPr>
        <w:t>处</w:t>
      </w:r>
      <w:r w:rsidR="001F0A13" w:rsidRPr="00952E53">
        <w:rPr>
          <w:rFonts w:eastAsiaTheme="minorEastAsia" w:hAnsiTheme="minorEastAsia"/>
          <w:szCs w:val="21"/>
        </w:rPr>
        <w:t>条件收敛</w:t>
      </w:r>
      <w:r w:rsidR="001F0A13" w:rsidRPr="00952E53">
        <w:rPr>
          <w:rFonts w:eastAsiaTheme="minorEastAsia" w:hAnsiTheme="minorEastAsia" w:hint="eastAsia"/>
          <w:szCs w:val="21"/>
        </w:rPr>
        <w:t xml:space="preserve">, </w:t>
      </w:r>
      <w:r w:rsidR="001F0A13" w:rsidRPr="00952E53">
        <w:rPr>
          <w:rFonts w:eastAsiaTheme="minorEastAsia" w:hAnsiTheme="minorEastAsia"/>
          <w:szCs w:val="21"/>
        </w:rPr>
        <w:t>则其收敛域为</w:t>
      </w:r>
      <w:r w:rsidR="001F0A13" w:rsidRPr="00952E53">
        <w:rPr>
          <w:rFonts w:eastAsiaTheme="minorEastAsia"/>
          <w:position w:val="-10"/>
          <w:szCs w:val="21"/>
          <w:u w:val="single"/>
        </w:rPr>
        <w:object w:dxaOrig="1040" w:dyaOrig="320">
          <v:shape id="_x0000_i1051" type="#_x0000_t75" style="width:52pt;height:16.65pt" o:ole="">
            <v:imagedata r:id="rId59" o:title=""/>
          </v:shape>
          <o:OLEObject Type="Embed" ProgID="Equation.DSMT4" ShapeID="_x0000_i1051" DrawAspect="Content" ObjectID="_1588597057" r:id="rId60"/>
        </w:objec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30"/>
          <w:szCs w:val="21"/>
        </w:rPr>
        <w:object w:dxaOrig="1760" w:dyaOrig="700">
          <v:shape id="_x0000_i1052" type="#_x0000_t75" style="width:88.65pt;height:34.95pt" o:ole="">
            <v:imagedata r:id="rId61" o:title=""/>
          </v:shape>
          <o:OLEObject Type="Embed" ProgID="Equation.3" ShapeID="_x0000_i1052" DrawAspect="Content" ObjectID="_1588597058" r:id="rId62"/>
        </w:object>
      </w:r>
      <w:r w:rsidR="001F0A13" w:rsidRPr="00952E53">
        <w:rPr>
          <w:rFonts w:eastAsiaTheme="minorEastAsia" w:hAnsiTheme="minorEastAsia"/>
          <w:szCs w:val="21"/>
        </w:rPr>
        <w:t>的收敛半径为</w:t>
      </w:r>
      <w:r w:rsidR="001F0A13" w:rsidRPr="00952E53">
        <w:rPr>
          <w:rFonts w:eastAsiaTheme="minorEastAsia"/>
          <w:position w:val="-10"/>
          <w:szCs w:val="21"/>
          <w:u w:val="single"/>
        </w:rPr>
        <w:object w:dxaOrig="840" w:dyaOrig="380">
          <v:shape id="_x0000_i1053" type="#_x0000_t75" style="width:42.45pt;height:19.15pt" o:ole="">
            <v:imagedata r:id="rId63" o:title=""/>
          </v:shape>
          <o:OLEObject Type="Embed" ProgID="Equation.DSMT4" ShapeID="_x0000_i1053" DrawAspect="Content" ObjectID="_1588597059" r:id="rId64"/>
        </w:objec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8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F0A13" w:rsidRPr="00952E53">
        <w:rPr>
          <w:rFonts w:eastAsiaTheme="minorEastAsia" w:hAnsiTheme="minorEastAsia"/>
          <w:szCs w:val="21"/>
        </w:rPr>
        <w:t>幂级数</w:t>
      </w:r>
      <w:r w:rsidR="001F0A13" w:rsidRPr="00952E53">
        <w:rPr>
          <w:rFonts w:eastAsiaTheme="minorEastAsia"/>
          <w:position w:val="-28"/>
          <w:szCs w:val="21"/>
        </w:rPr>
        <w:object w:dxaOrig="1860" w:dyaOrig="680">
          <v:shape id="_x0000_i1054" type="#_x0000_t75" style="width:92.8pt;height:33.7pt" o:ole="">
            <v:imagedata r:id="rId65" o:title=""/>
          </v:shape>
          <o:OLEObject Type="Embed" ProgID="Equation.DSMT4" ShapeID="_x0000_i1054" DrawAspect="Content" ObjectID="_1588597060" r:id="rId66"/>
        </w:object>
      </w:r>
      <w:r w:rsidR="001F0A13" w:rsidRPr="00952E53">
        <w:rPr>
          <w:rFonts w:eastAsiaTheme="minorEastAsia" w:hAnsiTheme="minorEastAsia"/>
          <w:szCs w:val="21"/>
        </w:rPr>
        <w:t>的收敛域为</w:t>
      </w:r>
      <w:r w:rsidR="001F0A13" w:rsidRPr="00952E53">
        <w:rPr>
          <w:rFonts w:eastAsiaTheme="minorEastAsia"/>
          <w:position w:val="-10"/>
          <w:szCs w:val="21"/>
          <w:u w:val="single"/>
        </w:rPr>
        <w:object w:dxaOrig="1120" w:dyaOrig="320">
          <v:shape id="_x0000_i1055" type="#_x0000_t75" style="width:56.2pt;height:16.65pt" o:ole="">
            <v:imagedata r:id="rId67" o:title=""/>
          </v:shape>
          <o:OLEObject Type="Embed" ProgID="Equation.DSMT4" ShapeID="_x0000_i1055" DrawAspect="Content" ObjectID="_1588597061" r:id="rId68"/>
        </w:object>
      </w:r>
      <w:r w:rsidR="001F0A13" w:rsidRPr="00952E53">
        <w:rPr>
          <w:rFonts w:eastAsiaTheme="minorEastAsia" w:hAnsiTheme="minorEastAsia" w:hint="eastAsia"/>
          <w:szCs w:val="21"/>
        </w:rPr>
        <w:t>.</w:t>
      </w: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 w:hAnsi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9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F0A13" w:rsidRPr="00952E53">
        <w:rPr>
          <w:rFonts w:eastAsiaTheme="minorEastAsia" w:hAnsiTheme="minorEastAsia"/>
          <w:noProof/>
          <w:szCs w:val="21"/>
        </w:rPr>
        <w:t>过点</w:t>
      </w:r>
      <w:r w:rsidR="001F0A13" w:rsidRPr="00952E53">
        <w:rPr>
          <w:rFonts w:eastAsiaTheme="minorEastAsia"/>
          <w:noProof/>
          <w:position w:val="-28"/>
          <w:szCs w:val="21"/>
        </w:rPr>
        <w:object w:dxaOrig="720" w:dyaOrig="680">
          <v:shape id="_x0000_i1056" type="#_x0000_t75" style="width:36.2pt;height:33.7pt" o:ole="">
            <v:imagedata r:id="rId69" o:title=""/>
          </v:shape>
          <o:OLEObject Type="Embed" ProgID="Equation.DSMT4" ShapeID="_x0000_i1056" DrawAspect="Content" ObjectID="_1588597062" r:id="rId70"/>
        </w:object>
      </w:r>
      <w:r w:rsidR="001F0A13" w:rsidRPr="00952E53">
        <w:rPr>
          <w:rFonts w:eastAsiaTheme="minorEastAsia" w:hAnsiTheme="minorEastAsia"/>
          <w:noProof/>
          <w:szCs w:val="21"/>
        </w:rPr>
        <w:t>且满足关系式</w:t>
      </w:r>
      <w:r w:rsidR="001F0A13" w:rsidRPr="00952E53">
        <w:rPr>
          <w:rFonts w:eastAsiaTheme="minorEastAsia"/>
          <w:noProof/>
          <w:position w:val="-32"/>
          <w:szCs w:val="21"/>
        </w:rPr>
        <w:object w:dxaOrig="2360" w:dyaOrig="700">
          <v:shape id="_x0000_i1057" type="#_x0000_t75" style="width:117.8pt;height:34.95pt" o:ole="">
            <v:imagedata r:id="rId71" o:title=""/>
          </v:shape>
          <o:OLEObject Type="Embed" ProgID="Equation.3" ShapeID="_x0000_i1057" DrawAspect="Content" ObjectID="_1588597063" r:id="rId72"/>
        </w:object>
      </w:r>
      <w:r w:rsidR="001F0A13" w:rsidRPr="00952E53">
        <w:rPr>
          <w:rFonts w:eastAsiaTheme="minorEastAsia" w:hAnsiTheme="minorEastAsia"/>
          <w:noProof/>
          <w:szCs w:val="21"/>
        </w:rPr>
        <w:t>的曲线方程为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 w:rsidRPr="00952E53">
        <w:rPr>
          <w:rFonts w:eastAsiaTheme="minorEastAsia"/>
          <w:noProof/>
          <w:position w:val="-24"/>
          <w:szCs w:val="21"/>
          <w:u w:val="single"/>
        </w:rPr>
        <w:object w:dxaOrig="2180" w:dyaOrig="620">
          <v:shape id="_x0000_i1058" type="#_x0000_t75" style="width:109.05pt;height:30.8pt" o:ole="">
            <v:imagedata r:id="rId73" o:title=""/>
          </v:shape>
          <o:OLEObject Type="Embed" ProgID="Equation.DSMT4" ShapeID="_x0000_i1058" DrawAspect="Content" ObjectID="_1588597064" r:id="rId74"/>
        </w:object>
      </w:r>
      <w:r w:rsidRPr="00952E53">
        <w:rPr>
          <w:rFonts w:eastAsiaTheme="minorEastAsia"/>
          <w:noProof/>
          <w:szCs w:val="21"/>
        </w:rPr>
        <w:t>.</w:t>
      </w:r>
    </w:p>
    <w:p w:rsidR="00115EB5" w:rsidRDefault="00F20D0E" w:rsidP="00F20D0E">
      <w:pPr>
        <w:adjustRightInd w:val="0"/>
        <w:snapToGrid w:val="0"/>
        <w:spacing w:line="360" w:lineRule="auto"/>
        <w:rPr>
          <w:rFonts w:eastAsiaTheme="minorEastAsia" w:hAnsi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10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F0A13" w:rsidRPr="00952E53">
        <w:rPr>
          <w:rFonts w:eastAsiaTheme="minorEastAsia" w:hAnsiTheme="minorEastAsia"/>
          <w:noProof/>
          <w:szCs w:val="21"/>
        </w:rPr>
        <w:t>设</w:t>
      </w:r>
      <w:r w:rsidR="001F0A13" w:rsidRPr="00952E53">
        <w:rPr>
          <w:rFonts w:eastAsiaTheme="minorEastAsia"/>
          <w:noProof/>
          <w:position w:val="-12"/>
          <w:szCs w:val="21"/>
        </w:rPr>
        <w:object w:dxaOrig="2659" w:dyaOrig="380">
          <v:shape id="_x0000_i1059" type="#_x0000_t75" style="width:132.75pt;height:18.75pt" o:ole="">
            <v:imagedata r:id="rId75" o:title=""/>
          </v:shape>
          <o:OLEObject Type="Embed" ProgID="Equation.DSMT4" ShapeID="_x0000_i1059" DrawAspect="Content" ObjectID="_1588597065" r:id="rId76"/>
        </w:object>
      </w:r>
      <w:r w:rsidR="001F0A13" w:rsidRPr="00952E53">
        <w:rPr>
          <w:rFonts w:eastAsiaTheme="minorEastAsia" w:hAnsiTheme="minorEastAsia"/>
          <w:noProof/>
          <w:szCs w:val="21"/>
        </w:rPr>
        <w:t>是某二阶</w:t>
      </w:r>
      <w:r w:rsidR="00115EB5">
        <w:rPr>
          <w:rFonts w:eastAsiaTheme="minorEastAsia" w:hAnsiTheme="minorEastAsia" w:hint="eastAsia"/>
          <w:noProof/>
          <w:szCs w:val="21"/>
        </w:rPr>
        <w:t>常系数</w:t>
      </w:r>
      <w:r w:rsidR="001F0A13" w:rsidRPr="00952E53">
        <w:rPr>
          <w:rFonts w:eastAsiaTheme="minorEastAsia" w:hAnsiTheme="minorEastAsia"/>
          <w:noProof/>
          <w:szCs w:val="21"/>
        </w:rPr>
        <w:t>非齐次</w:t>
      </w:r>
      <w:r w:rsidR="00115EB5" w:rsidRPr="00952E53">
        <w:rPr>
          <w:rFonts w:eastAsiaTheme="minorEastAsia" w:hAnsiTheme="minorEastAsia"/>
          <w:noProof/>
          <w:szCs w:val="21"/>
        </w:rPr>
        <w:t>线性</w:t>
      </w:r>
      <w:r w:rsidR="001F0A13" w:rsidRPr="00952E53">
        <w:rPr>
          <w:rFonts w:eastAsiaTheme="minorEastAsia" w:hAnsiTheme="minorEastAsia"/>
          <w:noProof/>
          <w:szCs w:val="21"/>
        </w:rPr>
        <w:t>微分方程的两个特解</w:t>
      </w:r>
      <w:r w:rsidR="001F0A13" w:rsidRPr="00952E53">
        <w:rPr>
          <w:rFonts w:eastAsiaTheme="minorEastAsia"/>
          <w:noProof/>
          <w:szCs w:val="21"/>
        </w:rPr>
        <w:t xml:space="preserve">, </w:t>
      </w:r>
      <w:r w:rsidR="001F0A13" w:rsidRPr="00952E53">
        <w:rPr>
          <w:rFonts w:eastAsiaTheme="minorEastAsia" w:hAnsiTheme="minorEastAsia"/>
          <w:noProof/>
          <w:szCs w:val="21"/>
        </w:rPr>
        <w:t>且相应齐次方程的一个解为</w:t>
      </w:r>
      <w:r w:rsidR="001F0A13" w:rsidRPr="00952E53">
        <w:rPr>
          <w:rFonts w:eastAsiaTheme="minorEastAsia"/>
          <w:noProof/>
          <w:position w:val="-12"/>
          <w:szCs w:val="21"/>
        </w:rPr>
        <w:object w:dxaOrig="700" w:dyaOrig="360">
          <v:shape id="_x0000_i1060" type="#_x0000_t75" style="width:34.95pt;height:18.3pt" o:ole="">
            <v:imagedata r:id="rId77" o:title=""/>
          </v:shape>
          <o:OLEObject Type="Embed" ProgID="Equation.3" ShapeID="_x0000_i1060" DrawAspect="Content" ObjectID="_1588597066" r:id="rId78"/>
        </w:object>
      </w:r>
      <w:r w:rsidR="001F0A13" w:rsidRPr="00952E53">
        <w:rPr>
          <w:rFonts w:eastAsiaTheme="minorEastAsia"/>
          <w:noProof/>
          <w:szCs w:val="21"/>
        </w:rPr>
        <w:t xml:space="preserve">, </w:t>
      </w:r>
      <w:r w:rsidR="001F0A13" w:rsidRPr="00952E53">
        <w:rPr>
          <w:rFonts w:eastAsiaTheme="minorEastAsia" w:hAnsiTheme="minorEastAsia"/>
          <w:noProof/>
          <w:szCs w:val="21"/>
        </w:rPr>
        <w:t>则该</w:t>
      </w:r>
      <w:r w:rsidR="00115EB5" w:rsidRPr="00952E53">
        <w:rPr>
          <w:rFonts w:eastAsiaTheme="minorEastAsia" w:hAnsiTheme="minorEastAsia"/>
          <w:noProof/>
          <w:szCs w:val="21"/>
        </w:rPr>
        <w:t>二阶</w:t>
      </w:r>
      <w:r w:rsidR="00115EB5">
        <w:rPr>
          <w:rFonts w:eastAsiaTheme="minorEastAsia" w:hAnsiTheme="minorEastAsia" w:hint="eastAsia"/>
          <w:noProof/>
          <w:szCs w:val="21"/>
        </w:rPr>
        <w:t>常系数</w:t>
      </w:r>
      <w:r w:rsidR="00115EB5" w:rsidRPr="00952E53">
        <w:rPr>
          <w:rFonts w:eastAsiaTheme="minorEastAsia" w:hAnsiTheme="minorEastAsia"/>
          <w:noProof/>
          <w:szCs w:val="21"/>
        </w:rPr>
        <w:t>非齐次线性微分方程</w:t>
      </w:r>
      <w:r w:rsidR="001F0A13" w:rsidRPr="00952E53">
        <w:rPr>
          <w:rFonts w:eastAsiaTheme="minorEastAsia" w:hAnsiTheme="minorEastAsia"/>
          <w:noProof/>
          <w:szCs w:val="21"/>
        </w:rPr>
        <w:t>的通解为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 w:rsidRPr="00952E53">
        <w:rPr>
          <w:rFonts w:eastAsiaTheme="minorEastAsia"/>
          <w:noProof/>
          <w:position w:val="-12"/>
          <w:szCs w:val="21"/>
          <w:u w:val="single"/>
        </w:rPr>
        <w:object w:dxaOrig="2760" w:dyaOrig="380">
          <v:shape id="_x0000_i1061" type="#_x0000_t75" style="width:138.15pt;height:18.75pt" o:ole="">
            <v:imagedata r:id="rId79" o:title=""/>
          </v:shape>
          <o:OLEObject Type="Embed" ProgID="Equation.DSMT4" ShapeID="_x0000_i1061" DrawAspect="Content" ObjectID="_1588597067" r:id="rId80"/>
        </w:object>
      </w:r>
      <w:r w:rsidRPr="00952E53">
        <w:rPr>
          <w:rFonts w:eastAsiaTheme="minorEastAsia"/>
          <w:noProof/>
          <w:szCs w:val="21"/>
        </w:rPr>
        <w:t>.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</w:p>
    <w:p w:rsidR="001F0A13" w:rsidRPr="00B02794" w:rsidRDefault="00F20D0E" w:rsidP="00F20D0E">
      <w:pPr>
        <w:adjustRightInd w:val="0"/>
        <w:snapToGrid w:val="0"/>
        <w:spacing w:line="360" w:lineRule="auto"/>
        <w:rPr>
          <w:b/>
          <w:sz w:val="24"/>
        </w:rPr>
      </w:pPr>
      <w:r w:rsidRPr="00B02794">
        <w:rPr>
          <w:rFonts w:hint="eastAsia"/>
          <w:b/>
          <w:sz w:val="24"/>
        </w:rPr>
        <w:t>三</w:t>
      </w:r>
      <w:r w:rsidRPr="00B02794">
        <w:rPr>
          <w:rFonts w:hint="eastAsia"/>
          <w:b/>
          <w:sz w:val="24"/>
        </w:rPr>
        <w:t xml:space="preserve">. </w:t>
      </w:r>
      <w:r w:rsidRPr="00B02794">
        <w:rPr>
          <w:rFonts w:hint="eastAsia"/>
          <w:b/>
          <w:sz w:val="24"/>
        </w:rPr>
        <w:t>计算题</w:t>
      </w:r>
      <w:r w:rsidR="00115EB5">
        <w:rPr>
          <w:rFonts w:eastAsiaTheme="minorEastAsia" w:hint="eastAsia"/>
          <w:b/>
          <w:sz w:val="24"/>
        </w:rPr>
        <w:t>(5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30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391713" w:rsidRPr="00743D77" w:rsidRDefault="00F20D0E" w:rsidP="006F2420">
      <w:pPr>
        <w:adjustRightInd w:val="0"/>
        <w:snapToGrid w:val="0"/>
        <w:spacing w:line="360" w:lineRule="auto"/>
        <w:rPr>
          <w:szCs w:val="21"/>
        </w:rPr>
      </w:pPr>
      <w:r>
        <w:rPr>
          <w:rFonts w:eastAsiaTheme="minorEastAsia" w:hint="eastAsia"/>
          <w:kern w:val="44"/>
          <w:szCs w:val="21"/>
        </w:rPr>
        <w:t xml:space="preserve">11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判</w:t>
      </w:r>
      <w:r w:rsidR="00115EB5">
        <w:rPr>
          <w:rFonts w:hint="eastAsia"/>
          <w:szCs w:val="21"/>
        </w:rPr>
        <w:t>别</w:t>
      </w:r>
      <w:r w:rsidR="00391713" w:rsidRPr="00743D77">
        <w:rPr>
          <w:szCs w:val="21"/>
        </w:rPr>
        <w:t>级数</w:t>
      </w:r>
      <w:r w:rsidR="00391713" w:rsidRPr="00743D77">
        <w:rPr>
          <w:position w:val="-28"/>
          <w:szCs w:val="21"/>
        </w:rPr>
        <w:object w:dxaOrig="1740" w:dyaOrig="700">
          <v:shape id="_x0000_i1062" type="#_x0000_t75" style="width:87pt;height:34.95pt" o:ole="">
            <v:imagedata r:id="rId81" o:title=""/>
          </v:shape>
          <o:OLEObject Type="Embed" ProgID="Equation.DSMT4" ShapeID="_x0000_i1062" DrawAspect="Content" ObjectID="_1588597068" r:id="rId82"/>
        </w:object>
      </w:r>
      <w:r w:rsidR="00391713" w:rsidRPr="00743D77">
        <w:rPr>
          <w:szCs w:val="21"/>
        </w:rPr>
        <w:t>的</w:t>
      </w:r>
      <w:proofErr w:type="gramStart"/>
      <w:r w:rsidR="00391713" w:rsidRPr="00743D77">
        <w:rPr>
          <w:szCs w:val="21"/>
        </w:rPr>
        <w:t>敛散性</w:t>
      </w:r>
      <w:proofErr w:type="gramEnd"/>
      <w:r w:rsidR="00391713" w:rsidRPr="00743D77">
        <w:rPr>
          <w:szCs w:val="21"/>
        </w:rPr>
        <w:t xml:space="preserve">. </w:t>
      </w:r>
      <w:r w:rsidR="00391713" w:rsidRPr="00743D77">
        <w:rPr>
          <w:szCs w:val="21"/>
        </w:rPr>
        <w:t>若收敛</w:t>
      </w:r>
      <w:r w:rsidR="00391713" w:rsidRPr="00743D77">
        <w:rPr>
          <w:szCs w:val="21"/>
        </w:rPr>
        <w:t xml:space="preserve">, </w:t>
      </w:r>
      <w:r w:rsidR="00391713" w:rsidRPr="00743D77">
        <w:rPr>
          <w:szCs w:val="21"/>
        </w:rPr>
        <w:t>则说明是绝对收敛还是条件收敛</w:t>
      </w:r>
      <w:r w:rsidR="00391713" w:rsidRPr="00743D77">
        <w:rPr>
          <w:szCs w:val="21"/>
        </w:rPr>
        <w:t>.</w:t>
      </w:r>
    </w:p>
    <w:p w:rsidR="00391713" w:rsidRPr="00743D77" w:rsidRDefault="00391713" w:rsidP="00391713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解</w:t>
      </w:r>
      <w:r w:rsidRPr="00743D77">
        <w:rPr>
          <w:szCs w:val="21"/>
        </w:rPr>
        <w:t xml:space="preserve">: </w:t>
      </w:r>
      <w:r w:rsidRPr="00743D77">
        <w:rPr>
          <w:position w:val="-32"/>
          <w:szCs w:val="21"/>
        </w:rPr>
        <w:object w:dxaOrig="3400" w:dyaOrig="760">
          <v:shape id="_x0000_i1063" type="#_x0000_t75" style="width:169.4pt;height:37.45pt" o:ole="">
            <v:imagedata r:id="rId83" o:title=""/>
          </v:shape>
          <o:OLEObject Type="Embed" ProgID="Equation.DSMT4" ShapeID="_x0000_i1063" DrawAspect="Content" ObjectID="_1588597069" r:id="rId84"/>
        </w:object>
      </w:r>
      <w:r w:rsidRPr="00743D77">
        <w:rPr>
          <w:szCs w:val="21"/>
        </w:rPr>
        <w:t>.</w:t>
      </w:r>
      <w:r w:rsidR="00B50B75">
        <w:rPr>
          <w:rFonts w:hint="eastAsia"/>
          <w:szCs w:val="21"/>
        </w:rPr>
        <w:t xml:space="preserve">   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391713" w:rsidP="00391713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743D77">
        <w:rPr>
          <w:szCs w:val="21"/>
        </w:rPr>
        <w:t>因为</w:t>
      </w:r>
      <w:r w:rsidRPr="00743D77">
        <w:rPr>
          <w:position w:val="-58"/>
          <w:szCs w:val="21"/>
        </w:rPr>
        <w:object w:dxaOrig="3240" w:dyaOrig="1320">
          <v:shape id="_x0000_i1064" type="#_x0000_t75" style="width:161.5pt;height:66.6pt" o:ole="">
            <v:imagedata r:id="rId85" o:title=""/>
          </v:shape>
          <o:OLEObject Type="Embed" ProgID="Equation.DSMT4" ShapeID="_x0000_i1064" DrawAspect="Content" ObjectID="_1588597070" r:id="rId86"/>
        </w:object>
      </w:r>
      <w:r w:rsidRPr="00743D77">
        <w:rPr>
          <w:szCs w:val="21"/>
        </w:rPr>
        <w:t xml:space="preserve">,        </w:t>
      </w:r>
      <w:r w:rsidR="00B50B75">
        <w:rPr>
          <w:rFonts w:hint="eastAsia"/>
          <w:szCs w:val="21"/>
        </w:rPr>
        <w:t xml:space="preserve">                         </w:t>
      </w:r>
      <w:r w:rsidRPr="00743D77">
        <w:rPr>
          <w:szCs w:val="21"/>
        </w:rPr>
        <w:t xml:space="preserve"> </w:t>
      </w:r>
      <w:r w:rsidR="00B50B75">
        <w:rPr>
          <w:rFonts w:hint="eastAsia"/>
          <w:szCs w:val="21"/>
        </w:rPr>
        <w:t>(3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B50B75" w:rsidRDefault="00391713" w:rsidP="00B50B75">
      <w:pPr>
        <w:adjustRightInd w:val="0"/>
        <w:snapToGrid w:val="0"/>
        <w:spacing w:line="360" w:lineRule="auto"/>
        <w:jc w:val="left"/>
        <w:rPr>
          <w:szCs w:val="21"/>
        </w:rPr>
      </w:pPr>
      <w:r w:rsidRPr="00743D77">
        <w:rPr>
          <w:szCs w:val="21"/>
        </w:rPr>
        <w:t>又因为级数</w:t>
      </w:r>
      <w:r w:rsidRPr="00743D77">
        <w:rPr>
          <w:position w:val="-28"/>
          <w:szCs w:val="21"/>
        </w:rPr>
        <w:object w:dxaOrig="840" w:dyaOrig="680">
          <v:shape id="_x0000_i1065" type="#_x0000_t75" style="width:42.05pt;height:34.55pt" o:ole="">
            <v:imagedata r:id="rId87" o:title=""/>
          </v:shape>
          <o:OLEObject Type="Embed" ProgID="Equation.3" ShapeID="_x0000_i1065" DrawAspect="Content" ObjectID="_1588597071" r:id="rId88"/>
        </w:object>
      </w:r>
      <w:r w:rsidRPr="00743D77">
        <w:rPr>
          <w:szCs w:val="21"/>
        </w:rPr>
        <w:t>收敛</w:t>
      </w:r>
      <w:r w:rsidRPr="00743D77">
        <w:rPr>
          <w:szCs w:val="21"/>
        </w:rPr>
        <w:t xml:space="preserve">, </w:t>
      </w:r>
      <w:r w:rsidRPr="00743D77">
        <w:rPr>
          <w:szCs w:val="21"/>
        </w:rPr>
        <w:t>所以级数</w:t>
      </w:r>
      <w:r w:rsidRPr="00743D77">
        <w:rPr>
          <w:position w:val="-28"/>
          <w:szCs w:val="21"/>
        </w:rPr>
        <w:object w:dxaOrig="1420" w:dyaOrig="700">
          <v:shape id="_x0000_i1066" type="#_x0000_t75" style="width:71.6pt;height:34.95pt" o:ole="">
            <v:imagedata r:id="rId89" o:title=""/>
          </v:shape>
          <o:OLEObject Type="Embed" ProgID="Equation.DSMT4" ShapeID="_x0000_i1066" DrawAspect="Content" ObjectID="_1588597072" r:id="rId90"/>
        </w:object>
      </w:r>
      <w:r w:rsidRPr="00743D77">
        <w:rPr>
          <w:szCs w:val="21"/>
        </w:rPr>
        <w:t>收敛</w:t>
      </w:r>
      <w:r w:rsidR="00B50B75">
        <w:rPr>
          <w:szCs w:val="21"/>
        </w:rPr>
        <w:t xml:space="preserve">;                    </w:t>
      </w:r>
      <w:r w:rsidRPr="00743D77">
        <w:rPr>
          <w:szCs w:val="21"/>
        </w:rPr>
        <w:t xml:space="preserve"> </w:t>
      </w:r>
      <w:r w:rsidR="00B50B75">
        <w:rPr>
          <w:rFonts w:hint="eastAsia"/>
          <w:szCs w:val="21"/>
        </w:rPr>
        <w:t xml:space="preserve">  </w:t>
      </w:r>
      <w:r w:rsidRPr="00743D77">
        <w:rPr>
          <w:szCs w:val="21"/>
        </w:rPr>
        <w:t xml:space="preserve">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391713" w:rsidP="00B50B75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故原级数绝对收敛</w:t>
      </w:r>
      <w:r w:rsidRPr="00743D77">
        <w:rPr>
          <w:szCs w:val="21"/>
        </w:rPr>
        <w:t>.</w:t>
      </w:r>
      <w:r w:rsidR="00B50B75" w:rsidRPr="00B50B75">
        <w:rPr>
          <w:rFonts w:hint="eastAsia"/>
          <w:szCs w:val="21"/>
        </w:rPr>
        <w:t xml:space="preserve"> </w:t>
      </w:r>
      <w:r w:rsidR="00B50B75">
        <w:rPr>
          <w:rFonts w:hint="eastAsia"/>
          <w:szCs w:val="21"/>
        </w:rPr>
        <w:t xml:space="preserve">                      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1083B" w:rsidRDefault="0031083B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>
        <w:rPr>
          <w:rFonts w:eastAsiaTheme="minorEastAsia" w:hint="eastAsia"/>
          <w:kern w:val="44"/>
          <w:szCs w:val="21"/>
        </w:rPr>
        <w:t>12</w:t>
      </w:r>
      <w:r w:rsidR="001F0A13" w:rsidRPr="00952E53">
        <w:rPr>
          <w:rFonts w:eastAsiaTheme="minorEastAsia" w:hAnsiTheme="minorEastAsia" w:hint="eastAsia"/>
          <w:kern w:val="44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kern w:val="44"/>
          <w:szCs w:val="21"/>
        </w:rPr>
        <w:t>判</w:t>
      </w:r>
      <w:r w:rsidR="00115EB5">
        <w:rPr>
          <w:rFonts w:eastAsiaTheme="minorEastAsia" w:hAnsiTheme="minorEastAsia" w:hint="eastAsia"/>
          <w:kern w:val="44"/>
          <w:szCs w:val="21"/>
        </w:rPr>
        <w:t>别</w:t>
      </w:r>
      <w:r w:rsidR="001F0A13" w:rsidRPr="00952E53">
        <w:rPr>
          <w:rFonts w:eastAsiaTheme="minorEastAsia" w:hAnsiTheme="minorEastAsia"/>
          <w:kern w:val="44"/>
          <w:szCs w:val="21"/>
        </w:rPr>
        <w:t>级数</w:t>
      </w:r>
      <w:r w:rsidR="001F0A13" w:rsidRPr="00952E53">
        <w:rPr>
          <w:rFonts w:eastAsiaTheme="minorEastAsia"/>
          <w:kern w:val="44"/>
          <w:position w:val="-28"/>
          <w:szCs w:val="21"/>
        </w:rPr>
        <w:object w:dxaOrig="1700" w:dyaOrig="700">
          <v:shape id="_x0000_i1067" type="#_x0000_t75" style="width:84.5pt;height:34.95pt" o:ole="" fillcolor="window">
            <v:imagedata r:id="rId91" o:title=""/>
          </v:shape>
          <o:OLEObject Type="Embed" ProgID="Equation.DSMT4" ShapeID="_x0000_i1067" DrawAspect="Content" ObjectID="_1588597073" r:id="rId92"/>
        </w:object>
      </w:r>
      <w:r w:rsidR="001F0A13" w:rsidRPr="00952E53">
        <w:rPr>
          <w:rFonts w:eastAsiaTheme="minorEastAsia" w:hAnsiTheme="minorEastAsia"/>
          <w:kern w:val="44"/>
          <w:szCs w:val="21"/>
        </w:rPr>
        <w:t>的</w:t>
      </w:r>
      <w:proofErr w:type="gramStart"/>
      <w:r w:rsidR="001F0A13" w:rsidRPr="00952E53">
        <w:rPr>
          <w:rFonts w:eastAsiaTheme="minorEastAsia" w:hAnsiTheme="minorEastAsia"/>
          <w:kern w:val="44"/>
          <w:szCs w:val="21"/>
        </w:rPr>
        <w:t>敛散性</w:t>
      </w:r>
      <w:proofErr w:type="gramEnd"/>
      <w:r w:rsidR="001F0A13" w:rsidRPr="00952E53">
        <w:rPr>
          <w:rFonts w:eastAsiaTheme="minorEastAsia" w:hAnsiTheme="minorEastAsia" w:hint="eastAsia"/>
          <w:kern w:val="44"/>
          <w:szCs w:val="21"/>
        </w:rPr>
        <w:t>.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 w:rsidRPr="00952E53">
        <w:rPr>
          <w:rFonts w:eastAsiaTheme="minorEastAsia" w:hAnsiTheme="minorEastAsia"/>
          <w:kern w:val="44"/>
          <w:szCs w:val="21"/>
        </w:rPr>
        <w:t>解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: </w:t>
      </w:r>
      <w:r w:rsidRPr="00952E53">
        <w:rPr>
          <w:rFonts w:eastAsiaTheme="minorEastAsia" w:hAnsiTheme="minorEastAsia"/>
          <w:kern w:val="44"/>
          <w:szCs w:val="21"/>
        </w:rPr>
        <w:t>记</w:t>
      </w:r>
      <w:r w:rsidRPr="00952E53">
        <w:rPr>
          <w:rFonts w:eastAsiaTheme="minorEastAsia"/>
          <w:kern w:val="44"/>
          <w:position w:val="-24"/>
          <w:szCs w:val="21"/>
        </w:rPr>
        <w:object w:dxaOrig="1100" w:dyaOrig="660">
          <v:shape id="_x0000_i1068" type="#_x0000_t75" style="width:54.95pt;height:32.9pt" o:ole="" fillcolor="window">
            <v:imagedata r:id="rId93" o:title=""/>
          </v:shape>
          <o:OLEObject Type="Embed" ProgID="Equation.DSMT4" ShapeID="_x0000_i1068" DrawAspect="Content" ObjectID="_1588597074" r:id="rId94"/>
        </w:objec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则</w:t>
      </w:r>
      <w:r w:rsidRPr="00952E53">
        <w:rPr>
          <w:rFonts w:eastAsiaTheme="minorEastAsia"/>
          <w:kern w:val="44"/>
          <w:position w:val="-12"/>
          <w:szCs w:val="21"/>
        </w:rPr>
        <w:object w:dxaOrig="680" w:dyaOrig="360">
          <v:shape id="_x0000_i1069" type="#_x0000_t75" style="width:33.7pt;height:18.3pt" o:ole="">
            <v:imagedata r:id="rId95" o:title=""/>
          </v:shape>
          <o:OLEObject Type="Embed" ProgID="Equation.3" ShapeID="_x0000_i1069" DrawAspect="Content" ObjectID="_1588597075" r:id="rId96"/>
        </w:objec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且</w:t>
      </w:r>
    </w:p>
    <w:p w:rsidR="001F0A13" w:rsidRPr="00952E53" w:rsidRDefault="001F0A13" w:rsidP="00B50B75">
      <w:pPr>
        <w:adjustRightInd w:val="0"/>
        <w:snapToGrid w:val="0"/>
        <w:spacing w:line="360" w:lineRule="auto"/>
        <w:jc w:val="right"/>
        <w:rPr>
          <w:rFonts w:eastAsiaTheme="minorEastAsia"/>
          <w:kern w:val="44"/>
          <w:szCs w:val="21"/>
        </w:rPr>
      </w:pPr>
      <w:r w:rsidRPr="00952E53">
        <w:rPr>
          <w:rFonts w:eastAsiaTheme="minorEastAsia"/>
          <w:kern w:val="44"/>
          <w:position w:val="-64"/>
          <w:szCs w:val="21"/>
        </w:rPr>
        <w:object w:dxaOrig="5100" w:dyaOrig="1060">
          <v:shape id="_x0000_i1070" type="#_x0000_t75" style="width:254.7pt;height:52.45pt" o:ole="" fillcolor="window">
            <v:imagedata r:id="rId97" o:title=""/>
          </v:shape>
          <o:OLEObject Type="Embed" ProgID="Equation.DSMT4" ShapeID="_x0000_i1070" DrawAspect="Content" ObjectID="_1588597076" r:id="rId98"/>
        </w:object>
      </w:r>
      <w:r w:rsidRPr="00952E53">
        <w:rPr>
          <w:rFonts w:eastAsiaTheme="minorEastAsia" w:hint="eastAsia"/>
          <w:kern w:val="44"/>
          <w:szCs w:val="21"/>
        </w:rPr>
        <w:t>,</w:t>
      </w:r>
      <w:r w:rsidR="00B50B75">
        <w:rPr>
          <w:rFonts w:eastAsiaTheme="minorEastAsia" w:hint="eastAsia"/>
          <w:kern w:val="44"/>
          <w:szCs w:val="21"/>
        </w:rPr>
        <w:t xml:space="preserve">           </w:t>
      </w:r>
      <w:r w:rsidR="00B50B75">
        <w:rPr>
          <w:rFonts w:hint="eastAsia"/>
          <w:szCs w:val="21"/>
        </w:rPr>
        <w:t>(3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 w:rsidRPr="00952E53">
        <w:rPr>
          <w:rFonts w:eastAsiaTheme="minorEastAsia" w:hAnsiTheme="minorEastAsia"/>
          <w:kern w:val="44"/>
          <w:szCs w:val="21"/>
        </w:rPr>
        <w:t>所以根据比值</w:t>
      </w:r>
      <w:r w:rsidR="00115EB5">
        <w:rPr>
          <w:rFonts w:eastAsiaTheme="minorEastAsia" w:hAnsiTheme="minorEastAsia" w:hint="eastAsia"/>
          <w:kern w:val="44"/>
          <w:szCs w:val="21"/>
        </w:rPr>
        <w:t>审</w:t>
      </w:r>
      <w:proofErr w:type="gramStart"/>
      <w:r w:rsidRPr="00952E53">
        <w:rPr>
          <w:rFonts w:eastAsiaTheme="minorEastAsia" w:hAnsiTheme="minorEastAsia"/>
          <w:kern w:val="44"/>
          <w:szCs w:val="21"/>
        </w:rPr>
        <w:t>敛</w:t>
      </w:r>
      <w:proofErr w:type="gramEnd"/>
      <w:r w:rsidRPr="00952E53">
        <w:rPr>
          <w:rFonts w:eastAsiaTheme="minorEastAsia" w:hAnsiTheme="minorEastAsia"/>
          <w:kern w:val="44"/>
          <w:szCs w:val="21"/>
        </w:rPr>
        <w:t>法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当</w:t>
      </w:r>
      <w:r w:rsidRPr="00952E53">
        <w:rPr>
          <w:rFonts w:eastAsiaTheme="minorEastAsia"/>
          <w:kern w:val="44"/>
          <w:position w:val="-6"/>
          <w:szCs w:val="21"/>
        </w:rPr>
        <w:object w:dxaOrig="900" w:dyaOrig="279">
          <v:shape id="_x0000_i1071" type="#_x0000_t75" style="width:44.95pt;height:14.55pt" o:ole="" fillcolor="window">
            <v:imagedata r:id="rId99" o:title=""/>
          </v:shape>
          <o:OLEObject Type="Embed" ProgID="Equation.DSMT4" ShapeID="_x0000_i1071" DrawAspect="Content" ObjectID="_1588597077" r:id="rId100"/>
        </w:object>
      </w:r>
      <w:r w:rsidRPr="00952E53">
        <w:rPr>
          <w:rFonts w:eastAsiaTheme="minorEastAsia" w:hAnsiTheme="minorEastAsia"/>
          <w:kern w:val="44"/>
          <w:szCs w:val="21"/>
        </w:rPr>
        <w:t>时级数收敛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当</w:t>
      </w:r>
      <w:r w:rsidRPr="00952E53">
        <w:rPr>
          <w:rFonts w:eastAsiaTheme="minorEastAsia"/>
          <w:kern w:val="44"/>
          <w:position w:val="-6"/>
          <w:szCs w:val="21"/>
        </w:rPr>
        <w:object w:dxaOrig="540" w:dyaOrig="220">
          <v:shape id="_x0000_i1072" type="#_x0000_t75" style="width:26.65pt;height:10.8pt" o:ole="" fillcolor="window">
            <v:imagedata r:id="rId101" o:title=""/>
          </v:shape>
          <o:OLEObject Type="Embed" ProgID="Equation.DSMT4" ShapeID="_x0000_i1072" DrawAspect="Content" ObjectID="_1588597078" r:id="rId102"/>
        </w:object>
      </w:r>
      <w:r w:rsidRPr="00952E53">
        <w:rPr>
          <w:rFonts w:eastAsiaTheme="minorEastAsia" w:hAnsiTheme="minorEastAsia"/>
          <w:kern w:val="44"/>
          <w:szCs w:val="21"/>
        </w:rPr>
        <w:t>时级数发散</w:t>
      </w:r>
      <w:r w:rsidRPr="00952E53">
        <w:rPr>
          <w:rFonts w:eastAsiaTheme="minorEastAsia" w:hAnsiTheme="minorEastAsia" w:hint="eastAsia"/>
          <w:kern w:val="44"/>
          <w:szCs w:val="21"/>
        </w:rPr>
        <w:t>.</w:t>
      </w:r>
      <w:r w:rsidR="00B50B75" w:rsidRPr="00B50B75">
        <w:rPr>
          <w:rFonts w:hint="eastAsia"/>
          <w:szCs w:val="21"/>
        </w:rPr>
        <w:t xml:space="preserve"> </w:t>
      </w:r>
      <w:r w:rsidR="00B50B75">
        <w:rPr>
          <w:rFonts w:hint="eastAsia"/>
          <w:szCs w:val="21"/>
        </w:rPr>
        <w:t xml:space="preserve">              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 w:rsidRPr="00952E53">
        <w:rPr>
          <w:rFonts w:eastAsiaTheme="minorEastAsia"/>
          <w:kern w:val="44"/>
          <w:szCs w:val="21"/>
        </w:rPr>
        <w:tab/>
      </w:r>
      <w:r w:rsidRPr="00952E53">
        <w:rPr>
          <w:rFonts w:eastAsiaTheme="minorEastAsia" w:hAnsiTheme="minorEastAsia"/>
          <w:kern w:val="44"/>
          <w:szCs w:val="21"/>
        </w:rPr>
        <w:t>当</w:t>
      </w:r>
      <w:r w:rsidRPr="00952E53">
        <w:rPr>
          <w:rFonts w:eastAsiaTheme="minorEastAsia"/>
          <w:kern w:val="44"/>
          <w:position w:val="-6"/>
          <w:szCs w:val="21"/>
        </w:rPr>
        <w:object w:dxaOrig="540" w:dyaOrig="220">
          <v:shape id="_x0000_i1073" type="#_x0000_t75" style="width:26.65pt;height:10.8pt" o:ole="" fillcolor="window">
            <v:imagedata r:id="rId103" o:title=""/>
          </v:shape>
          <o:OLEObject Type="Embed" ProgID="Equation.DSMT4" ShapeID="_x0000_i1073" DrawAspect="Content" ObjectID="_1588597079" r:id="rId104"/>
        </w:object>
      </w:r>
      <w:r w:rsidRPr="00952E53">
        <w:rPr>
          <w:rFonts w:eastAsiaTheme="minorEastAsia" w:hAnsiTheme="minorEastAsia"/>
          <w:kern w:val="44"/>
          <w:szCs w:val="21"/>
        </w:rPr>
        <w:t>时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因为</w:t>
      </w:r>
      <w:r w:rsidRPr="00952E53">
        <w:rPr>
          <w:rFonts w:eastAsiaTheme="minorEastAsia"/>
          <w:kern w:val="44"/>
          <w:position w:val="-30"/>
          <w:szCs w:val="21"/>
        </w:rPr>
        <w:object w:dxaOrig="1240" w:dyaOrig="700">
          <v:shape id="_x0000_i1074" type="#_x0000_t75" style="width:62pt;height:34.95pt" o:ole="" fillcolor="window">
            <v:imagedata r:id="rId105" o:title=""/>
          </v:shape>
          <o:OLEObject Type="Embed" ProgID="Equation.3" ShapeID="_x0000_i1074" DrawAspect="Content" ObjectID="_1588597080" r:id="rId106"/>
        </w:objec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所以此时比值</w:t>
      </w:r>
      <w:r w:rsidR="00115EB5">
        <w:rPr>
          <w:rFonts w:eastAsiaTheme="minorEastAsia" w:hAnsiTheme="minorEastAsia" w:hint="eastAsia"/>
          <w:kern w:val="44"/>
          <w:szCs w:val="21"/>
        </w:rPr>
        <w:t>审</w:t>
      </w:r>
      <w:proofErr w:type="gramStart"/>
      <w:r w:rsidRPr="00952E53">
        <w:rPr>
          <w:rFonts w:eastAsiaTheme="minorEastAsia" w:hAnsiTheme="minorEastAsia"/>
          <w:kern w:val="44"/>
          <w:szCs w:val="21"/>
        </w:rPr>
        <w:t>敛</w:t>
      </w:r>
      <w:proofErr w:type="gramEnd"/>
      <w:r w:rsidRPr="00952E53">
        <w:rPr>
          <w:rFonts w:eastAsiaTheme="minorEastAsia" w:hAnsiTheme="minorEastAsia"/>
          <w:kern w:val="44"/>
          <w:szCs w:val="21"/>
        </w:rPr>
        <w:t>法失效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但由于数列</w:t>
      </w:r>
      <w:r w:rsidRPr="00952E53">
        <w:rPr>
          <w:rFonts w:eastAsiaTheme="minorEastAsia"/>
          <w:kern w:val="44"/>
          <w:position w:val="-34"/>
          <w:szCs w:val="21"/>
        </w:rPr>
        <w:object w:dxaOrig="1120" w:dyaOrig="800">
          <v:shape id="_x0000_i1075" type="#_x0000_t75" style="width:56.2pt;height:40.35pt" o:ole="" fillcolor="window">
            <v:imagedata r:id="rId107" o:title=""/>
          </v:shape>
          <o:OLEObject Type="Embed" ProgID="Equation.DSMT4" ShapeID="_x0000_i1075" DrawAspect="Content" ObjectID="_1588597081" r:id="rId108"/>
        </w:object>
      </w:r>
      <w:r w:rsidRPr="00952E53">
        <w:rPr>
          <w:rFonts w:eastAsiaTheme="minorEastAsia" w:hAnsiTheme="minorEastAsia"/>
          <w:kern w:val="44"/>
          <w:szCs w:val="21"/>
        </w:rPr>
        <w:t>单调递增趋于</w:t>
      </w:r>
      <w:r w:rsidRPr="00952E53">
        <w:rPr>
          <w:rFonts w:eastAsiaTheme="minorEastAsia"/>
          <w:kern w:val="44"/>
          <w:position w:val="-6"/>
          <w:szCs w:val="21"/>
        </w:rPr>
        <w:object w:dxaOrig="180" w:dyaOrig="220">
          <v:shape id="_x0000_i1076" type="#_x0000_t75" style="width:9.15pt;height:10.8pt" o:ole="" fillcolor="window">
            <v:imagedata r:id="rId109" o:title=""/>
          </v:shape>
          <o:OLEObject Type="Embed" ProgID="Equation.DSMT4" ShapeID="_x0000_i1076" DrawAspect="Content" ObjectID="_1588597082" r:id="rId110"/>
        </w:object>
      </w:r>
      <w:r w:rsidRPr="00952E53">
        <w:rPr>
          <w:rFonts w:eastAsia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int="eastAsia"/>
          <w:kern w:val="44"/>
          <w:szCs w:val="21"/>
        </w:rPr>
        <w:t>则</w:t>
      </w:r>
    </w:p>
    <w:p w:rsidR="001F0A13" w:rsidRPr="00952E53" w:rsidRDefault="001F0A13" w:rsidP="00F20D0E">
      <w:pPr>
        <w:adjustRightInd w:val="0"/>
        <w:snapToGrid w:val="0"/>
        <w:spacing w:line="360" w:lineRule="auto"/>
        <w:jc w:val="center"/>
        <w:rPr>
          <w:rFonts w:eastAsiaTheme="minorEastAsia"/>
          <w:kern w:val="44"/>
          <w:szCs w:val="21"/>
        </w:rPr>
      </w:pPr>
      <w:r w:rsidRPr="00952E53">
        <w:rPr>
          <w:rFonts w:eastAsiaTheme="minorEastAsia"/>
          <w:kern w:val="44"/>
          <w:position w:val="-64"/>
          <w:szCs w:val="21"/>
        </w:rPr>
        <w:object w:dxaOrig="1840" w:dyaOrig="1020">
          <v:shape id="_x0000_i1077" type="#_x0000_t75" style="width:92pt;height:51.6pt" o:ole="" fillcolor="window">
            <v:imagedata r:id="rId111" o:title=""/>
          </v:shape>
          <o:OLEObject Type="Embed" ProgID="Equation.DSMT4" ShapeID="_x0000_i1077" DrawAspect="Content" ObjectID="_1588597083" r:id="rId112"/>
        </w:object>
      </w:r>
      <w:r w:rsidRPr="00952E53">
        <w:rPr>
          <w:rFonts w:eastAsiaTheme="minorEastAsia" w:hAnsiTheme="minorEastAsia" w:hint="eastAsia"/>
          <w:kern w:val="44"/>
          <w:szCs w:val="21"/>
        </w:rPr>
        <w:t>,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 w:hAnsiTheme="minorEastAsia"/>
          <w:kern w:val="44"/>
          <w:szCs w:val="21"/>
        </w:rPr>
      </w:pPr>
      <w:r w:rsidRPr="00952E53">
        <w:rPr>
          <w:rFonts w:eastAsiaTheme="minorEastAsia" w:hAnsiTheme="minorEastAsia"/>
          <w:kern w:val="44"/>
          <w:szCs w:val="21"/>
        </w:rPr>
        <w:lastRenderedPageBreak/>
        <w:t>所以</w:t>
      </w:r>
      <w:r w:rsidRPr="00952E53">
        <w:rPr>
          <w:rFonts w:eastAsiaTheme="minorEastAsia"/>
          <w:kern w:val="44"/>
          <w:position w:val="-20"/>
          <w:szCs w:val="21"/>
        </w:rPr>
        <w:object w:dxaOrig="1040" w:dyaOrig="440">
          <v:shape id="_x0000_i1078" type="#_x0000_t75" style="width:52pt;height:22.05pt" o:ole="">
            <v:imagedata r:id="rId113" o:title=""/>
          </v:shape>
          <o:OLEObject Type="Embed" ProgID="Equation.3" ShapeID="_x0000_i1078" DrawAspect="Content" ObjectID="_1588597084" r:id="rId114"/>
        </w:objec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因而当</w:t>
      </w:r>
      <w:r w:rsidRPr="00952E53">
        <w:rPr>
          <w:rFonts w:eastAsiaTheme="minorEastAsia"/>
          <w:kern w:val="44"/>
          <w:position w:val="-6"/>
          <w:szCs w:val="21"/>
        </w:rPr>
        <w:object w:dxaOrig="540" w:dyaOrig="220">
          <v:shape id="_x0000_i1079" type="#_x0000_t75" style="width:26.65pt;height:10.8pt" o:ole="" fillcolor="window">
            <v:imagedata r:id="rId103" o:title=""/>
          </v:shape>
          <o:OLEObject Type="Embed" ProgID="Equation.DSMT4" ShapeID="_x0000_i1079" DrawAspect="Content" ObjectID="_1588597085" r:id="rId115"/>
        </w:object>
      </w:r>
      <w:r w:rsidRPr="00952E53">
        <w:rPr>
          <w:rFonts w:eastAsiaTheme="minorEastAsia" w:hAnsiTheme="minorEastAsia"/>
          <w:kern w:val="44"/>
          <w:szCs w:val="21"/>
        </w:rPr>
        <w:t>时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级数发散</w:t>
      </w:r>
      <w:r w:rsidRPr="00952E53">
        <w:rPr>
          <w:rFonts w:eastAsiaTheme="minorEastAsia" w:hAnsiTheme="minorEastAsia" w:hint="eastAsia"/>
          <w:kern w:val="44"/>
          <w:szCs w:val="21"/>
        </w:rPr>
        <w:t>.</w:t>
      </w:r>
      <w:r w:rsidR="00B50B75" w:rsidRPr="00B50B75">
        <w:rPr>
          <w:rFonts w:hint="eastAsia"/>
          <w:szCs w:val="21"/>
        </w:rPr>
        <w:t xml:space="preserve"> </w:t>
      </w:r>
      <w:r w:rsidR="00B50B75">
        <w:rPr>
          <w:rFonts w:hint="eastAsia"/>
          <w:szCs w:val="21"/>
        </w:rPr>
        <w:t xml:space="preserve">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kern w:val="44"/>
          <w:szCs w:val="21"/>
        </w:rPr>
      </w:pPr>
      <w:r w:rsidRPr="00952E53">
        <w:rPr>
          <w:rFonts w:eastAsiaTheme="minorEastAsia" w:hAnsiTheme="minorEastAsia" w:hint="eastAsia"/>
          <w:kern w:val="44"/>
          <w:szCs w:val="21"/>
        </w:rPr>
        <w:t xml:space="preserve">    </w:t>
      </w:r>
      <w:r w:rsidRPr="00952E53">
        <w:rPr>
          <w:rFonts w:eastAsiaTheme="minorEastAsia" w:hAnsiTheme="minorEastAsia" w:hint="eastAsia"/>
          <w:kern w:val="44"/>
          <w:szCs w:val="21"/>
        </w:rPr>
        <w:t>综上可得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 w:hint="eastAsia"/>
          <w:kern w:val="44"/>
          <w:szCs w:val="21"/>
        </w:rPr>
        <w:t>当</w:t>
      </w:r>
      <w:r w:rsidRPr="00952E53">
        <w:rPr>
          <w:rFonts w:eastAsiaTheme="minorEastAsia"/>
          <w:kern w:val="44"/>
          <w:position w:val="-6"/>
          <w:szCs w:val="21"/>
        </w:rPr>
        <w:object w:dxaOrig="900" w:dyaOrig="279">
          <v:shape id="_x0000_i1080" type="#_x0000_t75" style="width:44.95pt;height:14.55pt" o:ole="" fillcolor="window">
            <v:imagedata r:id="rId99" o:title=""/>
          </v:shape>
          <o:OLEObject Type="Embed" ProgID="Equation.DSMT4" ShapeID="_x0000_i1080" DrawAspect="Content" ObjectID="_1588597086" r:id="rId116"/>
        </w:object>
      </w:r>
      <w:r w:rsidRPr="00952E53">
        <w:rPr>
          <w:rFonts w:eastAsiaTheme="minorEastAsia" w:hAnsiTheme="minorEastAsia"/>
          <w:kern w:val="44"/>
          <w:szCs w:val="21"/>
        </w:rPr>
        <w:t>时级数收敛</w:t>
      </w:r>
      <w:r w:rsidRPr="00952E53">
        <w:rPr>
          <w:rFonts w:eastAsiaTheme="minorEastAsia" w:hAnsiTheme="minorEastAsia" w:hint="eastAsia"/>
          <w:kern w:val="44"/>
          <w:szCs w:val="21"/>
        </w:rPr>
        <w:t xml:space="preserve">, </w:t>
      </w:r>
      <w:r w:rsidRPr="00952E53">
        <w:rPr>
          <w:rFonts w:eastAsiaTheme="minorEastAsia" w:hAnsiTheme="minorEastAsia"/>
          <w:kern w:val="44"/>
          <w:szCs w:val="21"/>
        </w:rPr>
        <w:t>当</w:t>
      </w:r>
      <w:r w:rsidRPr="00952E53">
        <w:rPr>
          <w:rFonts w:eastAsiaTheme="minorEastAsia"/>
          <w:kern w:val="44"/>
          <w:position w:val="-6"/>
          <w:szCs w:val="21"/>
        </w:rPr>
        <w:object w:dxaOrig="540" w:dyaOrig="260">
          <v:shape id="_x0000_i1081" type="#_x0000_t75" style="width:26.65pt;height:12.9pt" o:ole="" fillcolor="window">
            <v:imagedata r:id="rId117" o:title=""/>
          </v:shape>
          <o:OLEObject Type="Embed" ProgID="Equation.DSMT4" ShapeID="_x0000_i1081" DrawAspect="Content" ObjectID="_1588597087" r:id="rId118"/>
        </w:object>
      </w:r>
      <w:r w:rsidRPr="00952E53">
        <w:rPr>
          <w:rFonts w:eastAsiaTheme="minorEastAsia" w:hAnsiTheme="minorEastAsia"/>
          <w:kern w:val="44"/>
          <w:szCs w:val="21"/>
        </w:rPr>
        <w:t>时级数发散</w:t>
      </w:r>
      <w:r w:rsidRPr="00952E53">
        <w:rPr>
          <w:rFonts w:eastAsiaTheme="minorEastAsia" w:hAnsiTheme="minorEastAsia" w:hint="eastAsia"/>
          <w:kern w:val="44"/>
          <w:szCs w:val="21"/>
        </w:rPr>
        <w:t>.</w:t>
      </w:r>
    </w:p>
    <w:p w:rsidR="0031083B" w:rsidRDefault="0031083B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1F0A13" w:rsidRPr="00952E53" w:rsidRDefault="00F20D0E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 w:rsidR="001F0A13" w:rsidRPr="00952E53">
        <w:rPr>
          <w:rFonts w:eastAsiaTheme="minorEastAsia"/>
          <w:szCs w:val="21"/>
        </w:rPr>
        <w:t>3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0A16F6" w:rsidRPr="000A16F6">
        <w:rPr>
          <w:rFonts w:hAnsi="宋体"/>
          <w:szCs w:val="21"/>
        </w:rPr>
        <w:t xml:space="preserve"> </w:t>
      </w:r>
      <w:r w:rsidR="000A16F6" w:rsidRPr="006224F0">
        <w:rPr>
          <w:rFonts w:hAnsi="宋体"/>
          <w:szCs w:val="21"/>
        </w:rPr>
        <w:t>将函数</w:t>
      </w:r>
      <w:r w:rsidR="000A16F6" w:rsidRPr="006224F0">
        <w:rPr>
          <w:position w:val="-22"/>
          <w:szCs w:val="21"/>
        </w:rPr>
        <w:object w:dxaOrig="1340" w:dyaOrig="620">
          <v:shape id="_x0000_i1082" type="#_x0000_t75" style="width:67pt;height:31.2pt" o:ole="">
            <v:imagedata r:id="rId119" o:title=""/>
          </v:shape>
          <o:OLEObject Type="Embed" ProgID="Equation.2" ShapeID="_x0000_i1082" DrawAspect="Content" ObjectID="_1588597088" r:id="rId120"/>
        </w:object>
      </w:r>
      <w:r w:rsidR="000A16F6" w:rsidRPr="006224F0">
        <w:rPr>
          <w:rFonts w:hAnsi="宋体"/>
          <w:szCs w:val="21"/>
        </w:rPr>
        <w:t>在</w:t>
      </w:r>
      <w:r w:rsidR="000A16F6" w:rsidRPr="006224F0">
        <w:rPr>
          <w:position w:val="-10"/>
          <w:szCs w:val="21"/>
        </w:rPr>
        <w:object w:dxaOrig="639" w:dyaOrig="320">
          <v:shape id="_x0000_i1083" type="#_x0000_t75" style="width:31.2pt;height:15.4pt" o:ole="">
            <v:imagedata r:id="rId121" o:title=""/>
          </v:shape>
          <o:OLEObject Type="Embed" ProgID="Equation.2" ShapeID="_x0000_i1083" DrawAspect="Content" ObjectID="_1588597089" r:id="rId122"/>
        </w:object>
      </w:r>
      <w:r w:rsidR="000A16F6">
        <w:rPr>
          <w:rFonts w:hAnsi="宋体" w:hint="eastAsia"/>
          <w:szCs w:val="21"/>
        </w:rPr>
        <w:t>处</w:t>
      </w:r>
      <w:r w:rsidR="000A16F6" w:rsidRPr="006224F0">
        <w:rPr>
          <w:rFonts w:hAnsi="宋体"/>
          <w:szCs w:val="21"/>
        </w:rPr>
        <w:t>展</w:t>
      </w:r>
      <w:r w:rsidR="000A16F6">
        <w:rPr>
          <w:rFonts w:hAnsi="宋体" w:hint="eastAsia"/>
          <w:szCs w:val="21"/>
        </w:rPr>
        <w:t>开</w:t>
      </w:r>
      <w:r w:rsidR="000A16F6" w:rsidRPr="006224F0">
        <w:rPr>
          <w:rFonts w:hAnsi="宋体"/>
          <w:szCs w:val="21"/>
        </w:rPr>
        <w:t>成幂级数</w:t>
      </w:r>
      <w:r w:rsidR="000A16F6" w:rsidRPr="006224F0">
        <w:rPr>
          <w:rFonts w:hint="eastAsia"/>
          <w:szCs w:val="21"/>
        </w:rPr>
        <w:t>,</w:t>
      </w:r>
      <w:r w:rsidR="000A16F6" w:rsidRPr="006224F0">
        <w:rPr>
          <w:rFonts w:hAnsi="宋体" w:hint="eastAsia"/>
          <w:szCs w:val="21"/>
        </w:rPr>
        <w:t xml:space="preserve"> </w:t>
      </w:r>
      <w:r w:rsidR="000A16F6" w:rsidRPr="006224F0">
        <w:rPr>
          <w:rFonts w:hAnsi="宋体"/>
          <w:szCs w:val="21"/>
        </w:rPr>
        <w:t>并求</w:t>
      </w:r>
      <w:r w:rsidR="000A16F6" w:rsidRPr="006224F0">
        <w:rPr>
          <w:position w:val="-10"/>
          <w:szCs w:val="21"/>
        </w:rPr>
        <w:object w:dxaOrig="900" w:dyaOrig="360">
          <v:shape id="_x0000_i1084" type="#_x0000_t75" style="width:44.95pt;height:18.3pt" o:ole="">
            <v:imagedata r:id="rId123" o:title=""/>
          </v:shape>
          <o:OLEObject Type="Embed" ProgID="Equation.DSMT4" ShapeID="_x0000_i1084" DrawAspect="Content" ObjectID="_1588597090" r:id="rId124"/>
        </w:object>
      </w:r>
      <w:r w:rsidR="000A16F6" w:rsidRPr="006224F0">
        <w:rPr>
          <w:rFonts w:hAnsi="宋体" w:hint="eastAsia"/>
          <w:szCs w:val="21"/>
        </w:rPr>
        <w:t>.</w: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解</w:t>
      </w:r>
      <w:r w:rsidRPr="00952E53">
        <w:rPr>
          <w:rFonts w:eastAsiaTheme="minorEastAsia" w:hAnsiTheme="minorEastAsia" w:hint="eastAsia"/>
          <w:szCs w:val="21"/>
        </w:rPr>
        <w:t xml:space="preserve">: </w:t>
      </w:r>
      <w:r w:rsidRPr="00952E53">
        <w:rPr>
          <w:rFonts w:eastAsiaTheme="minorEastAsia"/>
          <w:position w:val="-54"/>
          <w:szCs w:val="21"/>
        </w:rPr>
        <w:object w:dxaOrig="6120" w:dyaOrig="920">
          <v:shape id="_x0000_i1085" type="#_x0000_t75" style="width:306.3pt;height:46.6pt" o:ole="">
            <v:imagedata r:id="rId125" o:title=""/>
          </v:shape>
          <o:OLEObject Type="Embed" ProgID="Equation.DSMT4" ShapeID="_x0000_i1085" DrawAspect="Content" ObjectID="_1588597091" r:id="rId126"/>
        </w:objec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ind w:firstLineChars="400" w:firstLine="840"/>
        <w:rPr>
          <w:rFonts w:eastAsiaTheme="minorEastAsia"/>
          <w:szCs w:val="21"/>
        </w:rPr>
      </w:pPr>
      <w:r w:rsidRPr="00952E53">
        <w:rPr>
          <w:rFonts w:eastAsiaTheme="minorEastAsia"/>
          <w:position w:val="-28"/>
          <w:szCs w:val="21"/>
        </w:rPr>
        <w:object w:dxaOrig="3560" w:dyaOrig="740">
          <v:shape id="_x0000_i1086" type="#_x0000_t75" style="width:178.55pt;height:37.45pt" o:ole="">
            <v:imagedata r:id="rId127" o:title=""/>
          </v:shape>
          <o:OLEObject Type="Embed" ProgID="Equation.DSMT4" ShapeID="_x0000_i1086" DrawAspect="Content" ObjectID="_1588597092" r:id="rId128"/>
        </w:object>
      </w:r>
      <w:r w:rsidRPr="00952E53">
        <w:rPr>
          <w:rFonts w:eastAsiaTheme="minorEastAsia" w:hint="eastAsia"/>
          <w:szCs w:val="21"/>
        </w:rPr>
        <w:t>,</w:t>
      </w:r>
      <w:r w:rsidR="00B50B75">
        <w:rPr>
          <w:rFonts w:eastAsiaTheme="minorEastAsia" w:hint="eastAsia"/>
          <w:szCs w:val="21"/>
        </w:rPr>
        <w:t xml:space="preserve">                                </w:t>
      </w:r>
      <w:r w:rsidR="00B50B75">
        <w:rPr>
          <w:rFonts w:hint="eastAsia"/>
          <w:szCs w:val="21"/>
        </w:rPr>
        <w:t>(3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int="eastAsia"/>
          <w:szCs w:val="21"/>
        </w:rPr>
        <w:t>由</w:t>
      </w:r>
      <w:r w:rsidRPr="00952E53">
        <w:rPr>
          <w:rFonts w:eastAsiaTheme="minorEastAsia"/>
          <w:position w:val="-28"/>
          <w:szCs w:val="21"/>
        </w:rPr>
        <w:object w:dxaOrig="900" w:dyaOrig="680">
          <v:shape id="_x0000_i1087" type="#_x0000_t75" style="width:44.95pt;height:34.55pt" o:ole="">
            <v:imagedata r:id="rId129" o:title=""/>
          </v:shape>
          <o:OLEObject Type="Embed" ProgID="Equation.DSMT4" ShapeID="_x0000_i1087" DrawAspect="Content" ObjectID="_1588597093" r:id="rId130"/>
        </w:object>
      </w:r>
      <w:r w:rsidRPr="00952E53">
        <w:rPr>
          <w:rFonts w:eastAsiaTheme="minorEastAsia" w:hint="eastAsia"/>
          <w:szCs w:val="21"/>
        </w:rPr>
        <w:t>得</w:t>
      </w:r>
      <w:r w:rsidR="00115EB5">
        <w:rPr>
          <w:rFonts w:eastAsiaTheme="minorEastAsia" w:hint="eastAsia"/>
          <w:szCs w:val="21"/>
        </w:rPr>
        <w:t>收敛域</w:t>
      </w:r>
      <w:r w:rsidRPr="00952E53">
        <w:rPr>
          <w:rFonts w:eastAsiaTheme="minorEastAsia"/>
          <w:position w:val="-6"/>
          <w:szCs w:val="21"/>
        </w:rPr>
        <w:object w:dxaOrig="1040" w:dyaOrig="279">
          <v:shape id="_x0000_i1088" type="#_x0000_t75" style="width:52pt;height:14.55pt" o:ole="">
            <v:imagedata r:id="rId131" o:title=""/>
          </v:shape>
          <o:OLEObject Type="Embed" ProgID="Equation.DSMT4" ShapeID="_x0000_i1088" DrawAspect="Content" ObjectID="_1588597094" r:id="rId132"/>
        </w:object>
      </w:r>
      <w:r w:rsidRPr="00952E53">
        <w:rPr>
          <w:rFonts w:eastAsiaTheme="minorEastAsia" w:hint="eastAsia"/>
          <w:szCs w:val="21"/>
        </w:rPr>
        <w:t>.</w:t>
      </w:r>
      <w:r w:rsidR="00B50B75">
        <w:rPr>
          <w:rFonts w:eastAsiaTheme="minorEastAsia" w:hint="eastAsia"/>
          <w:szCs w:val="21"/>
        </w:rPr>
        <w:t xml:space="preserve">                 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由于</w:t>
      </w:r>
      <w:r w:rsidRPr="00952E53">
        <w:rPr>
          <w:rFonts w:eastAsiaTheme="minorEastAsia"/>
          <w:position w:val="-28"/>
          <w:szCs w:val="21"/>
        </w:rPr>
        <w:object w:dxaOrig="2439" w:dyaOrig="700">
          <v:shape id="_x0000_i1089" type="#_x0000_t75" style="width:121.95pt;height:34.95pt" o:ole="">
            <v:imagedata r:id="rId133" o:title=""/>
          </v:shape>
          <o:OLEObject Type="Embed" ProgID="Equation.DSMT4" ShapeID="_x0000_i1089" DrawAspect="Content" ObjectID="_1588597095" r:id="rId134"/>
        </w:object>
      </w:r>
      <w:r w:rsidRPr="00952E53">
        <w:rPr>
          <w:rFonts w:eastAsiaTheme="minorEastAsia" w:hint="eastAsia"/>
          <w:szCs w:val="21"/>
        </w:rPr>
        <w:t xml:space="preserve">, </w:t>
      </w:r>
      <w:r w:rsidRPr="00952E53">
        <w:rPr>
          <w:rFonts w:eastAsiaTheme="minorEastAsia" w:hint="eastAsia"/>
          <w:szCs w:val="21"/>
        </w:rPr>
        <w:t>则根据函数的幂级数展开的唯一性得</w: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jc w:val="center"/>
        <w:rPr>
          <w:rFonts w:eastAsiaTheme="minorEastAsia" w:hAnsiTheme="minorEastAsia"/>
          <w:szCs w:val="21"/>
        </w:rPr>
      </w:pPr>
      <w:r w:rsidRPr="00952E53">
        <w:rPr>
          <w:rFonts w:eastAsiaTheme="minorEastAsia"/>
          <w:position w:val="-24"/>
          <w:szCs w:val="21"/>
        </w:rPr>
        <w:object w:dxaOrig="1640" w:dyaOrig="660">
          <v:shape id="_x0000_i1090" type="#_x0000_t75" style="width:82pt;height:32.9pt" o:ole="">
            <v:imagedata r:id="rId135" o:title=""/>
          </v:shape>
          <o:OLEObject Type="Embed" ProgID="Equation.DSMT4" ShapeID="_x0000_i1090" DrawAspect="Content" ObjectID="_1588597096" r:id="rId136"/>
        </w:object>
      </w:r>
      <w:r w:rsidRPr="00952E53">
        <w:rPr>
          <w:rFonts w:eastAsiaTheme="minorEastAsia" w:hAnsiTheme="minorEastAsia" w:hint="eastAsia"/>
          <w:szCs w:val="21"/>
        </w:rPr>
        <w:t>,</w:t>
      </w:r>
    </w:p>
    <w:p w:rsidR="001F0A13" w:rsidRPr="00952E53" w:rsidRDefault="001F0A13" w:rsidP="00F20D0E">
      <w:pPr>
        <w:tabs>
          <w:tab w:val="left" w:pos="-1080"/>
          <w:tab w:val="left" w:pos="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 w:hint="eastAsia"/>
          <w:szCs w:val="21"/>
        </w:rPr>
        <w:t>所以</w:t>
      </w:r>
      <w:r w:rsidRPr="00952E53">
        <w:rPr>
          <w:rFonts w:eastAsiaTheme="minorEastAsia"/>
          <w:position w:val="-24"/>
          <w:szCs w:val="21"/>
        </w:rPr>
        <w:object w:dxaOrig="1719" w:dyaOrig="620">
          <v:shape id="_x0000_i1091" type="#_x0000_t75" style="width:86.55pt;height:30.8pt" o:ole="">
            <v:imagedata r:id="rId137" o:title=""/>
          </v:shape>
          <o:OLEObject Type="Embed" ProgID="Equation.DSMT4" ShapeID="_x0000_i1091" DrawAspect="Content" ObjectID="_1588597097" r:id="rId138"/>
        </w:object>
      </w:r>
      <w:r w:rsidRPr="00952E53">
        <w:rPr>
          <w:rFonts w:eastAsiaTheme="minorEastAsia" w:hint="eastAsia"/>
          <w:szCs w:val="21"/>
        </w:rPr>
        <w:t>.</w:t>
      </w:r>
      <w:r w:rsidR="00B50B75">
        <w:rPr>
          <w:rFonts w:eastAsiaTheme="minorEastAsia" w:hint="eastAsia"/>
          <w:szCs w:val="21"/>
        </w:rPr>
        <w:t xml:space="preserve">                                                     </w:t>
      </w:r>
      <w:r w:rsidR="00B50B75">
        <w:rPr>
          <w:rFonts w:hint="eastAsia"/>
          <w:szCs w:val="21"/>
        </w:rPr>
        <w:t>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1083B" w:rsidRDefault="0031083B" w:rsidP="006F2420">
      <w:pPr>
        <w:tabs>
          <w:tab w:val="num" w:pos="720"/>
        </w:tabs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391713" w:rsidRPr="00743D77" w:rsidRDefault="00F20D0E" w:rsidP="006F2420">
      <w:pPr>
        <w:tabs>
          <w:tab w:val="num" w:pos="720"/>
        </w:tabs>
        <w:adjustRightInd w:val="0"/>
        <w:snapToGrid w:val="0"/>
        <w:spacing w:line="360" w:lineRule="auto"/>
        <w:rPr>
          <w:szCs w:val="21"/>
        </w:rPr>
      </w:pPr>
      <w:r>
        <w:rPr>
          <w:rFonts w:eastAsiaTheme="minorEastAsia" w:hint="eastAsia"/>
          <w:szCs w:val="21"/>
        </w:rPr>
        <w:t xml:space="preserve">14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求幂级数</w:t>
      </w:r>
      <w:r w:rsidR="00391713" w:rsidRPr="00743D77">
        <w:rPr>
          <w:position w:val="-28"/>
          <w:szCs w:val="21"/>
        </w:rPr>
        <w:object w:dxaOrig="1560" w:dyaOrig="700">
          <v:shape id="_x0000_i1092" type="#_x0000_t75" style="width:77.85pt;height:34.95pt" o:ole="">
            <v:imagedata r:id="rId139" o:title=""/>
          </v:shape>
          <o:OLEObject Type="Embed" ProgID="Equation.DSMT4" ShapeID="_x0000_i1092" DrawAspect="Content" ObjectID="_1588597098" r:id="rId140"/>
        </w:object>
      </w:r>
      <w:r w:rsidR="00391713" w:rsidRPr="00743D77">
        <w:rPr>
          <w:szCs w:val="21"/>
        </w:rPr>
        <w:t>在开区间</w:t>
      </w:r>
      <w:r w:rsidR="00391713" w:rsidRPr="00743D77">
        <w:rPr>
          <w:position w:val="-10"/>
          <w:szCs w:val="21"/>
        </w:rPr>
        <w:object w:dxaOrig="660" w:dyaOrig="320">
          <v:shape id="_x0000_i1093" type="#_x0000_t75" style="width:32.9pt;height:15.4pt" o:ole="">
            <v:imagedata r:id="rId141" o:title=""/>
          </v:shape>
          <o:OLEObject Type="Embed" ProgID="Equation.DSMT4" ShapeID="_x0000_i1093" DrawAspect="Content" ObjectID="_1588597099" r:id="rId142"/>
        </w:object>
      </w:r>
      <w:r w:rsidR="00391713" w:rsidRPr="00743D77">
        <w:rPr>
          <w:szCs w:val="21"/>
        </w:rPr>
        <w:t>内的和函数</w:t>
      </w:r>
      <w:r w:rsidR="00391713" w:rsidRPr="00743D77">
        <w:rPr>
          <w:position w:val="-10"/>
          <w:szCs w:val="21"/>
        </w:rPr>
        <w:object w:dxaOrig="560" w:dyaOrig="320">
          <v:shape id="_x0000_i1094" type="#_x0000_t75" style="width:27.45pt;height:15.4pt" o:ole="">
            <v:imagedata r:id="rId143" o:title=""/>
          </v:shape>
          <o:OLEObject Type="Embed" ProgID="Equation.DSMT4" ShapeID="_x0000_i1094" DrawAspect="Content" ObjectID="_1588597100" r:id="rId144"/>
        </w:object>
      </w:r>
      <w:r w:rsidR="00391713" w:rsidRPr="00743D77">
        <w:rPr>
          <w:szCs w:val="21"/>
        </w:rPr>
        <w:t xml:space="preserve">   </w:t>
      </w:r>
    </w:p>
    <w:p w:rsidR="00391713" w:rsidRPr="00743D77" w:rsidRDefault="00391713" w:rsidP="00391713">
      <w:pPr>
        <w:tabs>
          <w:tab w:val="num" w:pos="720"/>
        </w:tabs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解</w:t>
      </w:r>
      <w:r w:rsidRPr="00743D77">
        <w:rPr>
          <w:szCs w:val="21"/>
        </w:rPr>
        <w:t xml:space="preserve">: </w:t>
      </w:r>
      <w:r w:rsidRPr="00743D77">
        <w:rPr>
          <w:szCs w:val="21"/>
        </w:rPr>
        <w:t>设</w:t>
      </w:r>
      <w:r w:rsidRPr="00743D77">
        <w:rPr>
          <w:position w:val="-28"/>
          <w:szCs w:val="21"/>
        </w:rPr>
        <w:object w:dxaOrig="2299" w:dyaOrig="700">
          <v:shape id="_x0000_i1095" type="#_x0000_t75" style="width:114.45pt;height:34.95pt" o:ole="">
            <v:imagedata r:id="rId145" o:title=""/>
          </v:shape>
          <o:OLEObject Type="Embed" ProgID="Equation.DSMT4" ShapeID="_x0000_i1095" DrawAspect="Content" ObjectID="_1588597101" r:id="rId146"/>
        </w:object>
      </w:r>
      <w:r w:rsidRPr="00743D77">
        <w:rPr>
          <w:szCs w:val="21"/>
        </w:rPr>
        <w:t xml:space="preserve"> </w:t>
      </w:r>
      <w:r w:rsidRPr="00743D77">
        <w:rPr>
          <w:szCs w:val="21"/>
        </w:rPr>
        <w:t>则</w:t>
      </w:r>
    </w:p>
    <w:p w:rsidR="00391713" w:rsidRPr="00743D77" w:rsidRDefault="00391713" w:rsidP="00B50B75">
      <w:pPr>
        <w:tabs>
          <w:tab w:val="num" w:pos="720"/>
        </w:tabs>
        <w:adjustRightInd w:val="0"/>
        <w:snapToGrid w:val="0"/>
        <w:spacing w:line="360" w:lineRule="auto"/>
        <w:jc w:val="right"/>
        <w:rPr>
          <w:szCs w:val="21"/>
        </w:rPr>
      </w:pPr>
      <w:r w:rsidRPr="00743D77">
        <w:rPr>
          <w:position w:val="-32"/>
          <w:szCs w:val="21"/>
        </w:rPr>
        <w:object w:dxaOrig="4420" w:dyaOrig="859">
          <v:shape id="_x0000_i1096" type="#_x0000_t75" style="width:220.6pt;height:42.45pt" o:ole="">
            <v:imagedata r:id="rId147" o:title=""/>
          </v:shape>
          <o:OLEObject Type="Embed" ProgID="Equation.DSMT4" ShapeID="_x0000_i1096" DrawAspect="Content" ObjectID="_1588597102" r:id="rId148"/>
        </w:object>
      </w:r>
      <w:r w:rsidR="00B50B75">
        <w:rPr>
          <w:rFonts w:hint="eastAsia"/>
          <w:szCs w:val="21"/>
        </w:rPr>
        <w:t xml:space="preserve">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115EB5" w:rsidP="00391713">
      <w:pPr>
        <w:tabs>
          <w:tab w:val="num" w:pos="720"/>
        </w:tabs>
        <w:adjustRightInd w:val="0"/>
        <w:snapToGrid w:val="0"/>
        <w:spacing w:line="360" w:lineRule="auto"/>
        <w:jc w:val="center"/>
        <w:rPr>
          <w:szCs w:val="21"/>
        </w:rPr>
      </w:pPr>
      <w:r w:rsidRPr="00743D77">
        <w:rPr>
          <w:position w:val="-32"/>
          <w:szCs w:val="21"/>
        </w:rPr>
        <w:object w:dxaOrig="7820" w:dyaOrig="859">
          <v:shape id="_x0000_i1097" type="#_x0000_t75" style="width:390.8pt;height:42.45pt" o:ole="">
            <v:imagedata r:id="rId149" o:title=""/>
          </v:shape>
          <o:OLEObject Type="Embed" ProgID="Equation.DSMT4" ShapeID="_x0000_i1097" DrawAspect="Content" ObjectID="_1588597103" r:id="rId150"/>
        </w:object>
      </w:r>
    </w:p>
    <w:p w:rsidR="00B50B75" w:rsidRPr="00743D77" w:rsidRDefault="00B50B75" w:rsidP="00B50B75">
      <w:pPr>
        <w:tabs>
          <w:tab w:val="num" w:pos="720"/>
        </w:tabs>
        <w:adjustRightInd w:val="0"/>
        <w:snapToGrid w:val="0"/>
        <w:spacing w:line="360" w:lineRule="auto"/>
        <w:jc w:val="right"/>
        <w:rPr>
          <w:szCs w:val="21"/>
        </w:rPr>
      </w:pPr>
      <w:r>
        <w:rPr>
          <w:rFonts w:hint="eastAsia"/>
          <w:szCs w:val="21"/>
        </w:rPr>
        <w:t>(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391713" w:rsidRPr="00743D77" w:rsidRDefault="00391713" w:rsidP="00391713">
      <w:pPr>
        <w:tabs>
          <w:tab w:val="num" w:pos="720"/>
        </w:tabs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所以</w:t>
      </w:r>
    </w:p>
    <w:p w:rsidR="00391713" w:rsidRPr="00743D77" w:rsidRDefault="00115EB5" w:rsidP="00B50B75">
      <w:pPr>
        <w:tabs>
          <w:tab w:val="num" w:pos="720"/>
        </w:tabs>
        <w:adjustRightInd w:val="0"/>
        <w:snapToGrid w:val="0"/>
        <w:spacing w:line="360" w:lineRule="auto"/>
        <w:jc w:val="right"/>
        <w:rPr>
          <w:szCs w:val="21"/>
        </w:rPr>
      </w:pPr>
      <w:r w:rsidRPr="00743D77">
        <w:rPr>
          <w:position w:val="-24"/>
          <w:szCs w:val="21"/>
        </w:rPr>
        <w:object w:dxaOrig="5580" w:dyaOrig="620">
          <v:shape id="_x0000_i1098" type="#_x0000_t75" style="width:279.25pt;height:30.8pt" o:ole="">
            <v:imagedata r:id="rId151" o:title=""/>
          </v:shape>
          <o:OLEObject Type="Embed" ProgID="Equation.DSMT4" ShapeID="_x0000_i1098" DrawAspect="Content" ObjectID="_1588597104" r:id="rId152"/>
        </w:object>
      </w:r>
      <w:r w:rsidR="00B50B75">
        <w:rPr>
          <w:rFonts w:hint="eastAsia"/>
          <w:szCs w:val="21"/>
        </w:rPr>
        <w:t xml:space="preserve">         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391713" w:rsidP="00391713">
      <w:pPr>
        <w:tabs>
          <w:tab w:val="num" w:pos="720"/>
        </w:tabs>
        <w:adjustRightInd w:val="0"/>
        <w:snapToGrid w:val="0"/>
        <w:spacing w:line="360" w:lineRule="auto"/>
        <w:jc w:val="center"/>
        <w:rPr>
          <w:szCs w:val="21"/>
        </w:rPr>
      </w:pPr>
      <w:r w:rsidRPr="00743D77">
        <w:rPr>
          <w:position w:val="-28"/>
          <w:szCs w:val="21"/>
        </w:rPr>
        <w:object w:dxaOrig="7240" w:dyaOrig="680">
          <v:shape id="_x0000_i1099" type="#_x0000_t75" style="width:362.1pt;height:34.55pt" o:ole="">
            <v:imagedata r:id="rId153" o:title=""/>
          </v:shape>
          <o:OLEObject Type="Embed" ProgID="Equation.DSMT4" ShapeID="_x0000_i1099" DrawAspect="Content" ObjectID="_1588597105" r:id="rId154"/>
        </w:object>
      </w:r>
    </w:p>
    <w:p w:rsidR="00391713" w:rsidRPr="00743D77" w:rsidRDefault="00391713" w:rsidP="00391713">
      <w:pPr>
        <w:tabs>
          <w:tab w:val="num" w:pos="72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 w:rsidRPr="00743D77">
        <w:rPr>
          <w:position w:val="-34"/>
          <w:szCs w:val="21"/>
        </w:rPr>
        <w:object w:dxaOrig="5280" w:dyaOrig="800">
          <v:shape id="_x0000_i1100" type="#_x0000_t75" style="width:264.3pt;height:39.95pt" o:ole="">
            <v:imagedata r:id="rId155" o:title=""/>
          </v:shape>
          <o:OLEObject Type="Embed" ProgID="Equation.DSMT4" ShapeID="_x0000_i1100" DrawAspect="Content" ObjectID="_1588597106" r:id="rId156"/>
        </w:object>
      </w:r>
      <w:r w:rsidR="00B50B75">
        <w:rPr>
          <w:rFonts w:hint="eastAsia"/>
          <w:szCs w:val="21"/>
        </w:rPr>
        <w:t xml:space="preserve">               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391713" w:rsidP="00391713">
      <w:pPr>
        <w:tabs>
          <w:tab w:val="num" w:pos="720"/>
        </w:tabs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即</w:t>
      </w:r>
    </w:p>
    <w:p w:rsidR="00391713" w:rsidRPr="00743D77" w:rsidRDefault="00391713" w:rsidP="00391713">
      <w:pPr>
        <w:adjustRightInd w:val="0"/>
        <w:snapToGrid w:val="0"/>
        <w:spacing w:line="360" w:lineRule="auto"/>
        <w:jc w:val="center"/>
        <w:rPr>
          <w:szCs w:val="21"/>
        </w:rPr>
      </w:pPr>
      <w:r w:rsidRPr="00743D77">
        <w:rPr>
          <w:position w:val="-28"/>
          <w:szCs w:val="21"/>
        </w:rPr>
        <w:object w:dxaOrig="3940" w:dyaOrig="700">
          <v:shape id="_x0000_i1101" type="#_x0000_t75" style="width:196.45pt;height:34.95pt" o:ole="">
            <v:imagedata r:id="rId157" o:title=""/>
          </v:shape>
          <o:OLEObject Type="Embed" ProgID="Equation.DSMT4" ShapeID="_x0000_i1101" DrawAspect="Content" ObjectID="_1588597107" r:id="rId158"/>
        </w:object>
      </w:r>
    </w:p>
    <w:p w:rsidR="0031083B" w:rsidRDefault="0031083B" w:rsidP="006F2420">
      <w:pPr>
        <w:adjustRightInd w:val="0"/>
        <w:snapToGrid w:val="0"/>
        <w:spacing w:line="360" w:lineRule="auto"/>
        <w:jc w:val="left"/>
        <w:rPr>
          <w:rFonts w:eastAsiaTheme="minorEastAsia"/>
          <w:szCs w:val="21"/>
        </w:rPr>
      </w:pPr>
    </w:p>
    <w:p w:rsidR="00391713" w:rsidRPr="00743D77" w:rsidRDefault="00F20D0E" w:rsidP="006F2420"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eastAsiaTheme="minorEastAsia" w:hint="eastAsia"/>
          <w:szCs w:val="21"/>
        </w:rPr>
        <w:t xml:space="preserve">15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391713" w:rsidRPr="00743D77">
        <w:rPr>
          <w:szCs w:val="21"/>
        </w:rPr>
        <w:t>设</w:t>
      </w:r>
    </w:p>
    <w:p w:rsidR="00391713" w:rsidRPr="00743D77" w:rsidRDefault="006F2420" w:rsidP="00391713">
      <w:pPr>
        <w:adjustRightInd w:val="0"/>
        <w:snapToGrid w:val="0"/>
        <w:spacing w:line="360" w:lineRule="auto"/>
        <w:jc w:val="center"/>
        <w:rPr>
          <w:kern w:val="0"/>
          <w:szCs w:val="21"/>
        </w:rPr>
      </w:pPr>
      <w:r w:rsidRPr="00743D77">
        <w:rPr>
          <w:kern w:val="0"/>
          <w:position w:val="-30"/>
          <w:szCs w:val="21"/>
        </w:rPr>
        <w:object w:dxaOrig="2240" w:dyaOrig="720">
          <v:shape id="_x0000_i1102" type="#_x0000_t75" style="width:111.95pt;height:36.2pt" o:ole="">
            <v:imagedata r:id="rId159" o:title=""/>
          </v:shape>
          <o:OLEObject Type="Embed" ProgID="Equation.DSMT4" ShapeID="_x0000_i1102" DrawAspect="Content" ObjectID="_1588597108" r:id="rId160"/>
        </w:object>
      </w:r>
    </w:p>
    <w:p w:rsidR="00391713" w:rsidRPr="00743D77" w:rsidRDefault="00391713" w:rsidP="00391713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kern w:val="0"/>
          <w:szCs w:val="21"/>
        </w:rPr>
        <w:t>试将</w:t>
      </w:r>
      <w:r w:rsidRPr="00743D77">
        <w:rPr>
          <w:position w:val="-10"/>
          <w:szCs w:val="21"/>
        </w:rPr>
        <w:object w:dxaOrig="540" w:dyaOrig="320">
          <v:shape id="_x0000_i1103" type="#_x0000_t75" style="width:26.65pt;height:15.4pt" o:ole="">
            <v:imagedata r:id="rId161" o:title=""/>
          </v:shape>
          <o:OLEObject Type="Embed" ProgID="Equation.DSMT4" ShapeID="_x0000_i1103" DrawAspect="Content" ObjectID="_1588597109" r:id="rId162"/>
        </w:object>
      </w:r>
      <w:r w:rsidRPr="00743D77">
        <w:rPr>
          <w:szCs w:val="21"/>
        </w:rPr>
        <w:t>展开为</w:t>
      </w:r>
      <w:r w:rsidR="006F2420">
        <w:rPr>
          <w:rFonts w:hint="eastAsia"/>
          <w:szCs w:val="21"/>
        </w:rPr>
        <w:t>余</w:t>
      </w:r>
      <w:r w:rsidRPr="00743D77">
        <w:rPr>
          <w:szCs w:val="21"/>
        </w:rPr>
        <w:t>弦级数</w:t>
      </w:r>
      <w:r w:rsidRPr="00743D77">
        <w:rPr>
          <w:szCs w:val="21"/>
        </w:rPr>
        <w:t>.</w:t>
      </w:r>
    </w:p>
    <w:p w:rsidR="006F2420" w:rsidRDefault="00391713" w:rsidP="00391713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解</w:t>
      </w:r>
      <w:r w:rsidRPr="00743D77">
        <w:rPr>
          <w:szCs w:val="21"/>
        </w:rPr>
        <w:t xml:space="preserve">: </w:t>
      </w:r>
      <w:r w:rsidRPr="00743D77">
        <w:rPr>
          <w:position w:val="-10"/>
          <w:szCs w:val="21"/>
        </w:rPr>
        <w:object w:dxaOrig="540" w:dyaOrig="320">
          <v:shape id="_x0000_i1104" type="#_x0000_t75" style="width:26.65pt;height:15.4pt" o:ole="">
            <v:imagedata r:id="rId161" o:title=""/>
          </v:shape>
          <o:OLEObject Type="Embed" ProgID="Equation.DSMT4" ShapeID="_x0000_i1104" DrawAspect="Content" ObjectID="_1588597110" r:id="rId163"/>
        </w:object>
      </w:r>
      <w:r w:rsidR="006F2420">
        <w:rPr>
          <w:rFonts w:hint="eastAsia"/>
          <w:szCs w:val="21"/>
        </w:rPr>
        <w:t>在</w:t>
      </w:r>
      <w:r w:rsidR="006F2420" w:rsidRPr="006F2420">
        <w:rPr>
          <w:position w:val="-10"/>
          <w:szCs w:val="21"/>
        </w:rPr>
        <w:object w:dxaOrig="560" w:dyaOrig="320">
          <v:shape id="_x0000_i1105" type="#_x0000_t75" style="width:27.45pt;height:15.4pt" o:ole="">
            <v:imagedata r:id="rId164" o:title=""/>
          </v:shape>
          <o:OLEObject Type="Embed" ProgID="Equation.DSMT4" ShapeID="_x0000_i1105" DrawAspect="Content" ObjectID="_1588597111" r:id="rId165"/>
        </w:object>
      </w:r>
      <w:r w:rsidR="006F2420">
        <w:rPr>
          <w:rFonts w:hint="eastAsia"/>
          <w:szCs w:val="21"/>
        </w:rPr>
        <w:t>上满足收敛定理的条件</w:t>
      </w:r>
      <w:r w:rsidR="006F2420">
        <w:rPr>
          <w:rFonts w:hint="eastAsia"/>
          <w:szCs w:val="21"/>
        </w:rPr>
        <w:t>.</w:t>
      </w:r>
    </w:p>
    <w:p w:rsidR="00391713" w:rsidRPr="00743D77" w:rsidRDefault="006F2420" w:rsidP="006F242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将</w:t>
      </w:r>
      <w:r w:rsidRPr="00743D77">
        <w:rPr>
          <w:position w:val="-10"/>
          <w:szCs w:val="21"/>
        </w:rPr>
        <w:object w:dxaOrig="540" w:dyaOrig="320">
          <v:shape id="_x0000_i1106" type="#_x0000_t75" style="width:26.65pt;height:15.4pt" o:ole="">
            <v:imagedata r:id="rId161" o:title=""/>
          </v:shape>
          <o:OLEObject Type="Embed" ProgID="Equation.DSMT4" ShapeID="_x0000_i1106" DrawAspect="Content" ObjectID="_1588597112" r:id="rId166"/>
        </w:object>
      </w:r>
      <w:r>
        <w:rPr>
          <w:rFonts w:hint="eastAsia"/>
          <w:szCs w:val="21"/>
        </w:rPr>
        <w:t>进行</w:t>
      </w:r>
      <w:proofErr w:type="gramStart"/>
      <w:r>
        <w:rPr>
          <w:rFonts w:hint="eastAsia"/>
          <w:szCs w:val="21"/>
        </w:rPr>
        <w:t>偶</w:t>
      </w:r>
      <w:proofErr w:type="gramEnd"/>
      <w:r w:rsidR="00391713" w:rsidRPr="00743D77">
        <w:rPr>
          <w:szCs w:val="21"/>
        </w:rPr>
        <w:t>周期延拓</w:t>
      </w:r>
      <w:r w:rsidR="00391713" w:rsidRPr="00743D77">
        <w:rPr>
          <w:szCs w:val="21"/>
        </w:rPr>
        <w:t xml:space="preserve">, </w:t>
      </w:r>
      <w:r w:rsidRPr="006F2420">
        <w:rPr>
          <w:position w:val="-6"/>
          <w:szCs w:val="21"/>
        </w:rPr>
        <w:object w:dxaOrig="499" w:dyaOrig="279">
          <v:shape id="_x0000_i1107" type="#_x0000_t75" style="width:25.4pt;height:14.55pt" o:ole="">
            <v:imagedata r:id="rId167" o:title=""/>
          </v:shape>
          <o:OLEObject Type="Embed" ProgID="Equation.DSMT4" ShapeID="_x0000_i1107" DrawAspect="Content" ObjectID="_1588597113" r:id="rId168"/>
        </w:object>
      </w:r>
      <w:r w:rsidR="00391713" w:rsidRPr="00743D77">
        <w:rPr>
          <w:szCs w:val="21"/>
        </w:rPr>
        <w:t>.</w:t>
      </w:r>
      <w:r w:rsidR="00B50B75">
        <w:rPr>
          <w:rFonts w:hint="eastAsia"/>
          <w:szCs w:val="21"/>
        </w:rPr>
        <w:t xml:space="preserve">       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6F2420" w:rsidP="00391713">
      <w:pPr>
        <w:adjustRightInd w:val="0"/>
        <w:snapToGrid w:val="0"/>
        <w:spacing w:line="360" w:lineRule="auto"/>
        <w:ind w:firstLine="420"/>
        <w:rPr>
          <w:szCs w:val="21"/>
        </w:rPr>
      </w:pPr>
      <w:r w:rsidRPr="00743D77">
        <w:rPr>
          <w:position w:val="-12"/>
          <w:szCs w:val="21"/>
        </w:rPr>
        <w:object w:dxaOrig="2000" w:dyaOrig="360">
          <v:shape id="_x0000_i1108" type="#_x0000_t75" style="width:99.45pt;height:18.3pt" o:ole="">
            <v:imagedata r:id="rId169" o:title=""/>
          </v:shape>
          <o:OLEObject Type="Embed" ProgID="Equation.DSMT4" ShapeID="_x0000_i1108" DrawAspect="Content" ObjectID="_1588597114" r:id="rId170"/>
        </w:object>
      </w:r>
      <w:r w:rsidR="00391713" w:rsidRPr="00743D77">
        <w:rPr>
          <w:szCs w:val="21"/>
        </w:rPr>
        <w:t>;</w:t>
      </w:r>
      <w:r w:rsidR="00B50B75">
        <w:rPr>
          <w:rFonts w:hint="eastAsia"/>
          <w:szCs w:val="21"/>
        </w:rPr>
        <w:t xml:space="preserve">                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115EB5" w:rsidP="00391713">
      <w:pPr>
        <w:adjustRightInd w:val="0"/>
        <w:snapToGrid w:val="0"/>
        <w:spacing w:line="360" w:lineRule="auto"/>
        <w:ind w:firstLine="420"/>
        <w:rPr>
          <w:szCs w:val="21"/>
        </w:rPr>
      </w:pPr>
      <w:r w:rsidRPr="00743D77">
        <w:rPr>
          <w:position w:val="-24"/>
          <w:szCs w:val="21"/>
        </w:rPr>
        <w:object w:dxaOrig="4420" w:dyaOrig="620">
          <v:shape id="_x0000_i1109" type="#_x0000_t75" style="width:220.6pt;height:30.8pt" o:ole="">
            <v:imagedata r:id="rId171" o:title=""/>
          </v:shape>
          <o:OLEObject Type="Embed" ProgID="Equation.DSMT4" ShapeID="_x0000_i1109" DrawAspect="Content" ObjectID="_1588597115" r:id="rId172"/>
        </w:object>
      </w:r>
      <w:r w:rsidR="00B50B75">
        <w:rPr>
          <w:rFonts w:hint="eastAsia"/>
          <w:szCs w:val="21"/>
        </w:rPr>
        <w:t xml:space="preserve">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6F2420" w:rsidRDefault="006F2420" w:rsidP="006F2420">
      <w:pPr>
        <w:adjustRightInd w:val="0"/>
        <w:snapToGrid w:val="0"/>
        <w:spacing w:line="360" w:lineRule="auto"/>
        <w:ind w:firstLineChars="300" w:firstLine="630"/>
        <w:rPr>
          <w:szCs w:val="21"/>
        </w:rPr>
      </w:pPr>
      <w:r w:rsidRPr="006F2420">
        <w:rPr>
          <w:position w:val="-32"/>
          <w:szCs w:val="21"/>
        </w:rPr>
        <w:object w:dxaOrig="5319" w:dyaOrig="780">
          <v:shape id="_x0000_i1110" type="#_x0000_t75" style="width:266.35pt;height:39.1pt" o:ole="">
            <v:imagedata r:id="rId173" o:title=""/>
          </v:shape>
          <o:OLEObject Type="Embed" ProgID="Equation.DSMT4" ShapeID="_x0000_i1110" DrawAspect="Content" ObjectID="_1588597116" r:id="rId174"/>
        </w:object>
      </w:r>
      <w:r>
        <w:rPr>
          <w:rFonts w:hint="eastAsia"/>
          <w:szCs w:val="21"/>
        </w:rPr>
        <w:t>;</w:t>
      </w:r>
      <w:r w:rsidR="00B50B75">
        <w:rPr>
          <w:rFonts w:hint="eastAsia"/>
          <w:szCs w:val="21"/>
        </w:rPr>
        <w:t xml:space="preserve">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6F2420" w:rsidRPr="00743D77" w:rsidRDefault="006F2420" w:rsidP="006F2420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743D77">
        <w:rPr>
          <w:position w:val="-24"/>
          <w:szCs w:val="21"/>
        </w:rPr>
        <w:object w:dxaOrig="3900" w:dyaOrig="620">
          <v:shape id="_x0000_i1111" type="#_x0000_t75" style="width:195.2pt;height:30.8pt" o:ole="">
            <v:imagedata r:id="rId175" o:title=""/>
          </v:shape>
          <o:OLEObject Type="Embed" ProgID="Equation.DSMT4" ShapeID="_x0000_i1111" DrawAspect="Content" ObjectID="_1588597117" r:id="rId176"/>
        </w:object>
      </w:r>
      <w:r>
        <w:rPr>
          <w:rFonts w:hint="eastAsia"/>
          <w:szCs w:val="21"/>
        </w:rPr>
        <w:t>;</w:t>
      </w:r>
      <w:r w:rsidR="00B50B75">
        <w:rPr>
          <w:rFonts w:hint="eastAsia"/>
          <w:szCs w:val="21"/>
        </w:rPr>
        <w:t xml:space="preserve">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743D77" w:rsidRDefault="00391713" w:rsidP="00391713">
      <w:pPr>
        <w:adjustRightInd w:val="0"/>
        <w:snapToGrid w:val="0"/>
        <w:spacing w:line="360" w:lineRule="auto"/>
        <w:rPr>
          <w:szCs w:val="21"/>
        </w:rPr>
      </w:pPr>
      <w:r w:rsidRPr="00743D77">
        <w:rPr>
          <w:szCs w:val="21"/>
        </w:rPr>
        <w:t>所以</w:t>
      </w:r>
    </w:p>
    <w:p w:rsidR="00391713" w:rsidRPr="00743D77" w:rsidRDefault="00115EB5" w:rsidP="00B50B75">
      <w:pPr>
        <w:adjustRightInd w:val="0"/>
        <w:snapToGrid w:val="0"/>
        <w:spacing w:line="360" w:lineRule="auto"/>
        <w:jc w:val="right"/>
        <w:rPr>
          <w:szCs w:val="21"/>
        </w:rPr>
      </w:pPr>
      <w:r w:rsidRPr="00743D77">
        <w:rPr>
          <w:position w:val="-28"/>
          <w:szCs w:val="21"/>
        </w:rPr>
        <w:object w:dxaOrig="6700" w:dyaOrig="680">
          <v:shape id="_x0000_i1112" type="#_x0000_t75" style="width:334.6pt;height:34.55pt" o:ole="">
            <v:imagedata r:id="rId177" o:title=""/>
          </v:shape>
          <o:OLEObject Type="Embed" ProgID="Equation.DSMT4" ShapeID="_x0000_i1112" DrawAspect="Content" ObjectID="_1588597118" r:id="rId178"/>
        </w:object>
      </w:r>
      <w:r w:rsidR="00391713" w:rsidRPr="00743D77">
        <w:rPr>
          <w:szCs w:val="21"/>
        </w:rPr>
        <w:t>.</w:t>
      </w:r>
      <w:r w:rsidR="00B50B75">
        <w:rPr>
          <w:rFonts w:hint="eastAsia"/>
          <w:szCs w:val="21"/>
        </w:rPr>
        <w:t xml:space="preserve">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F20D0E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t>四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计算题</w:t>
      </w:r>
      <w:r w:rsidR="00115EB5">
        <w:rPr>
          <w:rFonts w:eastAsiaTheme="minorEastAsia" w:hint="eastAsia"/>
          <w:b/>
          <w:sz w:val="24"/>
        </w:rPr>
        <w:t>(4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24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391713" w:rsidRPr="00477391" w:rsidRDefault="00391713" w:rsidP="00391713">
      <w:pPr>
        <w:adjustRightInd w:val="0"/>
        <w:snapToGrid w:val="0"/>
        <w:spacing w:line="360" w:lineRule="auto"/>
        <w:rPr>
          <w:szCs w:val="21"/>
        </w:rPr>
      </w:pPr>
      <w:r>
        <w:rPr>
          <w:rFonts w:hAnsi="宋体" w:hint="eastAsia"/>
          <w:szCs w:val="21"/>
        </w:rPr>
        <w:t>16</w:t>
      </w:r>
      <w:r w:rsidRPr="00477391">
        <w:rPr>
          <w:rFonts w:hAnsi="宋体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Pr="00477391">
        <w:rPr>
          <w:rFonts w:hAnsi="宋体" w:hint="eastAsia"/>
          <w:szCs w:val="21"/>
        </w:rPr>
        <w:t>求</w:t>
      </w:r>
      <w:r w:rsidR="00115EB5">
        <w:rPr>
          <w:rFonts w:hAnsi="宋体" w:hint="eastAsia"/>
          <w:szCs w:val="21"/>
        </w:rPr>
        <w:t>微分方程</w:t>
      </w:r>
      <w:r w:rsidR="00115EB5" w:rsidRPr="00115EB5">
        <w:rPr>
          <w:position w:val="-12"/>
          <w:szCs w:val="21"/>
        </w:rPr>
        <w:object w:dxaOrig="1840" w:dyaOrig="400">
          <v:shape id="_x0000_i1113" type="#_x0000_t75" style="width:92pt;height:20pt" o:ole="">
            <v:imagedata r:id="rId179" o:title=""/>
          </v:shape>
          <o:OLEObject Type="Embed" ProgID="Equation.DSMT4" ShapeID="_x0000_i1113" DrawAspect="Content" ObjectID="_1588597119" r:id="rId180"/>
        </w:object>
      </w:r>
      <w:r w:rsidR="00115EB5">
        <w:rPr>
          <w:rFonts w:hint="eastAsia"/>
          <w:szCs w:val="21"/>
        </w:rPr>
        <w:t>的满足初值条件</w:t>
      </w:r>
      <w:r w:rsidR="00115EB5" w:rsidRPr="00115EB5">
        <w:rPr>
          <w:position w:val="-14"/>
          <w:szCs w:val="21"/>
        </w:rPr>
        <w:object w:dxaOrig="880" w:dyaOrig="400">
          <v:shape id="_x0000_i1114" type="#_x0000_t75" style="width:43.7pt;height:20pt" o:ole="">
            <v:imagedata r:id="rId181" o:title=""/>
          </v:shape>
          <o:OLEObject Type="Embed" ProgID="Equation.DSMT4" ShapeID="_x0000_i1114" DrawAspect="Content" ObjectID="_1588597120" r:id="rId182"/>
        </w:object>
      </w:r>
      <w:r w:rsidRPr="00477391">
        <w:rPr>
          <w:rFonts w:hint="eastAsia"/>
          <w:szCs w:val="21"/>
        </w:rPr>
        <w:t>的特解</w:t>
      </w:r>
      <w:r w:rsidRPr="00477391">
        <w:rPr>
          <w:rFonts w:hint="eastAsia"/>
          <w:szCs w:val="21"/>
        </w:rPr>
        <w:t>.</w:t>
      </w:r>
    </w:p>
    <w:p w:rsidR="00391713" w:rsidRDefault="00391713" w:rsidP="00391713">
      <w:pPr>
        <w:adjustRightInd w:val="0"/>
        <w:snapToGrid w:val="0"/>
        <w:spacing w:line="360" w:lineRule="auto"/>
        <w:rPr>
          <w:rFonts w:hAnsi="宋体"/>
          <w:szCs w:val="21"/>
        </w:rPr>
      </w:pPr>
      <w:r w:rsidRPr="00477391">
        <w:rPr>
          <w:szCs w:val="21"/>
        </w:rPr>
        <w:t>解</w:t>
      </w:r>
      <w:r w:rsidRPr="00477391">
        <w:rPr>
          <w:rFonts w:hint="eastAsia"/>
          <w:szCs w:val="21"/>
        </w:rPr>
        <w:t xml:space="preserve">: </w:t>
      </w:r>
      <w:r>
        <w:rPr>
          <w:rFonts w:hAnsi="宋体" w:hint="eastAsia"/>
          <w:szCs w:val="21"/>
        </w:rPr>
        <w:t>方程化为</w:t>
      </w:r>
    </w:p>
    <w:p w:rsidR="00391713" w:rsidRDefault="00391713" w:rsidP="00B50B75">
      <w:pPr>
        <w:adjustRightInd w:val="0"/>
        <w:snapToGrid w:val="0"/>
        <w:spacing w:line="360" w:lineRule="auto"/>
        <w:jc w:val="right"/>
        <w:rPr>
          <w:rFonts w:hAnsi="宋体"/>
          <w:szCs w:val="21"/>
        </w:rPr>
      </w:pPr>
      <w:r w:rsidRPr="0016553C">
        <w:rPr>
          <w:rFonts w:hAnsi="宋体"/>
          <w:position w:val="-28"/>
          <w:szCs w:val="21"/>
        </w:rPr>
        <w:object w:dxaOrig="1800" w:dyaOrig="660">
          <v:shape id="_x0000_i1115" type="#_x0000_t75" style="width:90.3pt;height:32.9pt" o:ole="">
            <v:imagedata r:id="rId183" o:title=""/>
          </v:shape>
          <o:OLEObject Type="Embed" ProgID="Equation.DSMT4" ShapeID="_x0000_i1115" DrawAspect="Content" ObjectID="_1588597121" r:id="rId184"/>
        </w:object>
      </w:r>
      <w:r w:rsidR="00B50B75">
        <w:rPr>
          <w:rFonts w:hAnsi="宋体" w:hint="eastAsia"/>
          <w:szCs w:val="21"/>
        </w:rPr>
        <w:t xml:space="preserve">                         </w:t>
      </w:r>
      <w:r>
        <w:rPr>
          <w:rFonts w:hAnsi="宋体" w:hint="eastAsia"/>
          <w:szCs w:val="21"/>
        </w:rPr>
        <w:t xml:space="preserve">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Pr="00CD6573" w:rsidRDefault="00391713" w:rsidP="00391713">
      <w:pPr>
        <w:adjustRightInd w:val="0"/>
        <w:snapToGrid w:val="0"/>
        <w:spacing w:line="360" w:lineRule="auto"/>
        <w:rPr>
          <w:rFonts w:hAnsi="宋体"/>
          <w:szCs w:val="21"/>
        </w:rPr>
      </w:pPr>
      <w:r w:rsidRPr="00CD6573">
        <w:rPr>
          <w:rFonts w:hAnsi="宋体" w:hint="eastAsia"/>
          <w:szCs w:val="21"/>
        </w:rPr>
        <w:t>为贝努利方程</w:t>
      </w:r>
      <w:r>
        <w:rPr>
          <w:rFonts w:hAnsi="宋体" w:hint="eastAsia"/>
          <w:szCs w:val="21"/>
        </w:rPr>
        <w:t xml:space="preserve">, </w:t>
      </w:r>
      <w:r w:rsidRPr="00CD6573">
        <w:rPr>
          <w:rFonts w:hAnsi="宋体" w:hint="eastAsia"/>
          <w:szCs w:val="21"/>
        </w:rPr>
        <w:t>变形</w:t>
      </w:r>
    </w:p>
    <w:p w:rsidR="00391713" w:rsidRDefault="00391713" w:rsidP="00391713">
      <w:pPr>
        <w:adjustRightInd w:val="0"/>
        <w:snapToGrid w:val="0"/>
        <w:spacing w:line="360" w:lineRule="auto"/>
        <w:jc w:val="center"/>
        <w:rPr>
          <w:rFonts w:hAnsi="宋体"/>
          <w:szCs w:val="21"/>
        </w:rPr>
      </w:pPr>
      <w:r w:rsidRPr="0016553C">
        <w:rPr>
          <w:rFonts w:hAnsi="宋体"/>
          <w:position w:val="-32"/>
          <w:szCs w:val="21"/>
        </w:rPr>
        <w:object w:dxaOrig="2040" w:dyaOrig="700">
          <v:shape id="_x0000_i1116" type="#_x0000_t75" style="width:101.95pt;height:34.95pt" o:ole="">
            <v:imagedata r:id="rId185" o:title=""/>
          </v:shape>
          <o:OLEObject Type="Embed" ProgID="Equation.DSMT4" ShapeID="_x0000_i1116" DrawAspect="Content" ObjectID="_1588597122" r:id="rId186"/>
        </w:object>
      </w:r>
    </w:p>
    <w:p w:rsidR="00B50B75" w:rsidRDefault="00391713" w:rsidP="00B50B75">
      <w:pPr>
        <w:adjustRightInd w:val="0"/>
        <w:snapToGrid w:val="0"/>
        <w:spacing w:line="360" w:lineRule="auto"/>
        <w:ind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设</w:t>
      </w:r>
      <w:r w:rsidRPr="0016553C">
        <w:rPr>
          <w:rFonts w:hAnsi="宋体"/>
          <w:position w:val="-12"/>
          <w:szCs w:val="21"/>
        </w:rPr>
        <w:object w:dxaOrig="820" w:dyaOrig="400">
          <v:shape id="_x0000_i1117" type="#_x0000_t75" style="width:40.8pt;height:20pt" o:ole="">
            <v:imagedata r:id="rId187" o:title=""/>
          </v:shape>
          <o:OLEObject Type="Embed" ProgID="Equation.DSMT4" ShapeID="_x0000_i1117" DrawAspect="Content" ObjectID="_1588597123" r:id="rId188"/>
        </w:object>
      </w:r>
      <w:r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则</w:t>
      </w:r>
      <w:r w:rsidRPr="0016553C">
        <w:rPr>
          <w:rFonts w:hAnsi="宋体"/>
          <w:position w:val="-32"/>
          <w:szCs w:val="21"/>
        </w:rPr>
        <w:object w:dxaOrig="1240" w:dyaOrig="700">
          <v:shape id="_x0000_i1118" type="#_x0000_t75" style="width:62pt;height:34.95pt" o:ole="">
            <v:imagedata r:id="rId189" o:title=""/>
          </v:shape>
          <o:OLEObject Type="Embed" ProgID="Equation.DSMT4" ShapeID="_x0000_i1118" DrawAspect="Content" ObjectID="_1588597124" r:id="rId190"/>
        </w:object>
      </w:r>
      <w:r w:rsidR="00B50B75">
        <w:rPr>
          <w:rFonts w:hAnsi="宋体" w:hint="eastAsia"/>
          <w:szCs w:val="21"/>
        </w:rPr>
        <w:t xml:space="preserve">                 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391713" w:rsidP="00B50B75">
      <w:pPr>
        <w:adjustRightInd w:val="0"/>
        <w:snapToGrid w:val="0"/>
        <w:spacing w:line="360" w:lineRule="auto"/>
        <w:rPr>
          <w:szCs w:val="21"/>
        </w:rPr>
      </w:pPr>
      <w:r>
        <w:rPr>
          <w:rFonts w:hAnsi="宋体" w:hint="eastAsia"/>
          <w:szCs w:val="21"/>
        </w:rPr>
        <w:lastRenderedPageBreak/>
        <w:t>所以</w:t>
      </w:r>
    </w:p>
    <w:p w:rsidR="00391713" w:rsidRPr="00AC524C" w:rsidRDefault="00391713" w:rsidP="00B50B75">
      <w:pPr>
        <w:adjustRightInd w:val="0"/>
        <w:snapToGrid w:val="0"/>
        <w:spacing w:line="360" w:lineRule="auto"/>
        <w:jc w:val="right"/>
        <w:rPr>
          <w:szCs w:val="21"/>
        </w:rPr>
      </w:pPr>
      <w:r w:rsidRPr="0016553C">
        <w:rPr>
          <w:position w:val="-28"/>
          <w:szCs w:val="21"/>
        </w:rPr>
        <w:object w:dxaOrig="1579" w:dyaOrig="660">
          <v:shape id="_x0000_i1119" type="#_x0000_t75" style="width:79.1pt;height:32.9pt" o:ole="">
            <v:imagedata r:id="rId191" o:title=""/>
          </v:shape>
          <o:OLEObject Type="Embed" ProgID="Equation.DSMT4" ShapeID="_x0000_i1119" DrawAspect="Content" ObjectID="_1588597125" r:id="rId192"/>
        </w:object>
      </w:r>
      <w:r w:rsidR="00B50B75">
        <w:rPr>
          <w:rFonts w:hint="eastAsia"/>
          <w:szCs w:val="21"/>
        </w:rPr>
        <w:t xml:space="preserve">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391713" w:rsidP="00391713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则</w:t>
      </w:r>
    </w:p>
    <w:p w:rsidR="00391713" w:rsidRDefault="00391713" w:rsidP="00391713">
      <w:pPr>
        <w:adjustRightInd w:val="0"/>
        <w:snapToGrid w:val="0"/>
        <w:spacing w:line="360" w:lineRule="auto"/>
        <w:jc w:val="center"/>
        <w:rPr>
          <w:szCs w:val="21"/>
        </w:rPr>
      </w:pPr>
      <w:r w:rsidRPr="0016553C">
        <w:rPr>
          <w:position w:val="-32"/>
          <w:szCs w:val="21"/>
        </w:rPr>
        <w:object w:dxaOrig="3060" w:dyaOrig="760">
          <v:shape id="_x0000_i1120" type="#_x0000_t75" style="width:153.55pt;height:37.45pt" o:ole="">
            <v:imagedata r:id="rId193" o:title=""/>
          </v:shape>
          <o:OLEObject Type="Embed" ProgID="Equation.DSMT4" ShapeID="_x0000_i1120" DrawAspect="Content" ObjectID="_1588597126" r:id="rId194"/>
        </w:object>
      </w:r>
    </w:p>
    <w:p w:rsidR="00391713" w:rsidRDefault="00391713" w:rsidP="00391713">
      <w:pPr>
        <w:adjustRightInd w:val="0"/>
        <w:snapToGrid w:val="0"/>
        <w:spacing w:line="360" w:lineRule="auto"/>
        <w:ind w:firstLineChars="1350" w:firstLine="2835"/>
        <w:rPr>
          <w:szCs w:val="21"/>
        </w:rPr>
      </w:pPr>
      <w:r w:rsidRPr="0016553C">
        <w:rPr>
          <w:position w:val="-28"/>
          <w:szCs w:val="21"/>
        </w:rPr>
        <w:object w:dxaOrig="1200" w:dyaOrig="660">
          <v:shape id="_x0000_i1121" type="#_x0000_t75" style="width:60.35pt;height:32.9pt" o:ole="">
            <v:imagedata r:id="rId195" o:title=""/>
          </v:shape>
          <o:OLEObject Type="Embed" ProgID="Equation.DSMT4" ShapeID="_x0000_i1121" DrawAspect="Content" ObjectID="_1588597127" r:id="rId196"/>
        </w:object>
      </w:r>
      <w:r w:rsidR="00B50B75">
        <w:rPr>
          <w:rFonts w:hint="eastAsia"/>
          <w:szCs w:val="21"/>
        </w:rPr>
        <w:t xml:space="preserve">       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391713" w:rsidP="00391713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即</w:t>
      </w:r>
    </w:p>
    <w:p w:rsidR="00391713" w:rsidRPr="00AC524C" w:rsidRDefault="00391713" w:rsidP="00B50B75">
      <w:pPr>
        <w:adjustRightInd w:val="0"/>
        <w:snapToGrid w:val="0"/>
        <w:spacing w:line="360" w:lineRule="auto"/>
        <w:jc w:val="right"/>
        <w:rPr>
          <w:szCs w:val="21"/>
        </w:rPr>
      </w:pPr>
      <w:r w:rsidRPr="0016553C">
        <w:rPr>
          <w:position w:val="-28"/>
          <w:szCs w:val="21"/>
        </w:rPr>
        <w:object w:dxaOrig="1560" w:dyaOrig="660">
          <v:shape id="_x0000_i1122" type="#_x0000_t75" style="width:77.85pt;height:32.9pt" o:ole="">
            <v:imagedata r:id="rId197" o:title=""/>
          </v:shape>
          <o:OLEObject Type="Embed" ProgID="Equation.DSMT4" ShapeID="_x0000_i1122" DrawAspect="Content" ObjectID="_1588597128" r:id="rId198"/>
        </w:object>
      </w:r>
      <w:r w:rsidR="00B50B75">
        <w:rPr>
          <w:rFonts w:hint="eastAsia"/>
          <w:szCs w:val="21"/>
        </w:rPr>
        <w:t xml:space="preserve">                            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91713" w:rsidRDefault="00391713" w:rsidP="00391713">
      <w:pPr>
        <w:adjustRightInd w:val="0"/>
        <w:snapToGrid w:val="0"/>
        <w:spacing w:line="360" w:lineRule="auto"/>
        <w:ind w:firstLine="480"/>
        <w:rPr>
          <w:szCs w:val="21"/>
        </w:rPr>
      </w:pPr>
      <w:r>
        <w:rPr>
          <w:rFonts w:hint="eastAsia"/>
          <w:szCs w:val="21"/>
        </w:rPr>
        <w:t>由</w:t>
      </w:r>
      <w:r w:rsidRPr="0016553C">
        <w:rPr>
          <w:position w:val="-14"/>
          <w:szCs w:val="21"/>
        </w:rPr>
        <w:object w:dxaOrig="920" w:dyaOrig="400">
          <v:shape id="_x0000_i1123" type="#_x0000_t75" style="width:46.6pt;height:20pt" o:ole="">
            <v:imagedata r:id="rId199" o:title=""/>
          </v:shape>
          <o:OLEObject Type="Embed" ProgID="Equation.DSMT4" ShapeID="_x0000_i1123" DrawAspect="Content" ObjectID="_1588597129" r:id="rId200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得</w:t>
      </w:r>
      <w:r w:rsidRPr="0016553C">
        <w:rPr>
          <w:position w:val="-10"/>
          <w:szCs w:val="21"/>
        </w:rPr>
        <w:object w:dxaOrig="660" w:dyaOrig="320">
          <v:shape id="_x0000_i1124" type="#_x0000_t75" style="width:32.9pt;height:15.4pt" o:ole="">
            <v:imagedata r:id="rId201" o:title=""/>
          </v:shape>
          <o:OLEObject Type="Embed" ProgID="Equation.DSMT4" ShapeID="_x0000_i1124" DrawAspect="Content" ObjectID="_1588597130" r:id="rId202"/>
        </w:object>
      </w:r>
      <w:r>
        <w:rPr>
          <w:rFonts w:hint="eastAsia"/>
          <w:szCs w:val="21"/>
        </w:rPr>
        <w:t xml:space="preserve"> </w:t>
      </w:r>
    </w:p>
    <w:p w:rsidR="00391713" w:rsidRDefault="00391713" w:rsidP="00391713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所以所求的特解为</w:t>
      </w:r>
    </w:p>
    <w:p w:rsidR="00391713" w:rsidRPr="00477391" w:rsidRDefault="00391713" w:rsidP="00B50B75">
      <w:pPr>
        <w:adjustRightInd w:val="0"/>
        <w:snapToGrid w:val="0"/>
        <w:spacing w:line="360" w:lineRule="auto"/>
        <w:jc w:val="right"/>
        <w:rPr>
          <w:b/>
          <w:szCs w:val="21"/>
        </w:rPr>
      </w:pPr>
      <w:r w:rsidRPr="00477391">
        <w:rPr>
          <w:b/>
          <w:position w:val="-28"/>
          <w:szCs w:val="21"/>
        </w:rPr>
        <w:object w:dxaOrig="1560" w:dyaOrig="660">
          <v:shape id="_x0000_i1125" type="#_x0000_t75" style="width:77.85pt;height:32.9pt" o:ole="">
            <v:imagedata r:id="rId203" o:title=""/>
          </v:shape>
          <o:OLEObject Type="Embed" ProgID="Equation.DSMT4" ShapeID="_x0000_i1125" DrawAspect="Content" ObjectID="_1588597131" r:id="rId204"/>
        </w:object>
      </w:r>
      <w:r w:rsidR="00B50B75">
        <w:rPr>
          <w:rFonts w:hint="eastAsia"/>
          <w:b/>
          <w:szCs w:val="21"/>
        </w:rPr>
        <w:t xml:space="preserve">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31083B" w:rsidRDefault="0031083B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F20D0E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 xml:space="preserve">17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6F2420" w:rsidRPr="00952E53">
        <w:rPr>
          <w:rFonts w:eastAsiaTheme="minorEastAsia" w:hAnsiTheme="minorEastAsia"/>
          <w:szCs w:val="21"/>
        </w:rPr>
        <w:t>求微分方程</w:t>
      </w:r>
      <w:r w:rsidR="00115EB5" w:rsidRPr="00115EB5">
        <w:rPr>
          <w:rFonts w:eastAsiaTheme="minorEastAsia"/>
          <w:position w:val="-28"/>
          <w:szCs w:val="21"/>
        </w:rPr>
        <w:object w:dxaOrig="1820" w:dyaOrig="660">
          <v:shape id="_x0000_i1126" type="#_x0000_t75" style="width:91.55pt;height:32.9pt" o:ole="">
            <v:imagedata r:id="rId205" o:title=""/>
          </v:shape>
          <o:OLEObject Type="Embed" ProgID="Equation.DSMT4" ShapeID="_x0000_i1126" DrawAspect="Content" ObjectID="_1588597132" r:id="rId206"/>
        </w:object>
      </w:r>
      <w:r w:rsidR="006F2420" w:rsidRPr="00952E53">
        <w:rPr>
          <w:rFonts w:eastAsiaTheme="minorEastAsia" w:hAnsiTheme="minorEastAsia"/>
          <w:szCs w:val="21"/>
        </w:rPr>
        <w:t>的通解</w:t>
      </w:r>
      <w:r w:rsidR="006F2420" w:rsidRPr="00952E53">
        <w:rPr>
          <w:rFonts w:eastAsiaTheme="minorEastAsia"/>
          <w:szCs w:val="21"/>
        </w:rPr>
        <w:t>.</w:t>
      </w:r>
      <w:r w:rsidR="006F2420">
        <w:rPr>
          <w:rFonts w:eastAsiaTheme="minorEastAsia" w:hint="eastAsia"/>
          <w:szCs w:val="21"/>
        </w:rPr>
        <w:t xml:space="preserve">   </w:t>
      </w:r>
    </w:p>
    <w:p w:rsidR="00115EB5" w:rsidRDefault="00115EB5" w:rsidP="00F20D0E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解</w:t>
      </w:r>
      <w:r w:rsidRPr="00952E53">
        <w:rPr>
          <w:rFonts w:eastAsiaTheme="minorEastAsia" w:hAnsiTheme="minorEastAsia" w:hint="eastAsia"/>
          <w:szCs w:val="21"/>
        </w:rPr>
        <w:t>:</w:t>
      </w:r>
      <w:r>
        <w:rPr>
          <w:rFonts w:eastAsiaTheme="minorEastAsia" w:hAnsiTheme="minorEastAsia" w:hint="eastAsia"/>
          <w:szCs w:val="21"/>
        </w:rPr>
        <w:t xml:space="preserve"> </w:t>
      </w:r>
      <w:r>
        <w:rPr>
          <w:rFonts w:eastAsiaTheme="minorEastAsia" w:hAnsiTheme="minorEastAsia" w:hint="eastAsia"/>
          <w:szCs w:val="21"/>
        </w:rPr>
        <w:t>设</w:t>
      </w:r>
      <w:r w:rsidRPr="00115EB5">
        <w:rPr>
          <w:rFonts w:eastAsiaTheme="minorEastAsia" w:hAnsiTheme="minorEastAsia"/>
          <w:position w:val="-10"/>
          <w:szCs w:val="21"/>
        </w:rPr>
        <w:object w:dxaOrig="660" w:dyaOrig="320">
          <v:shape id="_x0000_i1127" type="#_x0000_t75" style="width:32.9pt;height:15.4pt" o:ole="">
            <v:imagedata r:id="rId207" o:title=""/>
          </v:shape>
          <o:OLEObject Type="Embed" ProgID="Equation.DSMT4" ShapeID="_x0000_i1127" DrawAspect="Content" ObjectID="_1588597133" r:id="rId208"/>
        </w:object>
      </w:r>
      <w:r>
        <w:rPr>
          <w:rFonts w:eastAsiaTheme="minorEastAsia" w:hAnsiTheme="minorEastAsia" w:hint="eastAsia"/>
          <w:szCs w:val="21"/>
        </w:rPr>
        <w:t xml:space="preserve">, </w:t>
      </w:r>
      <w:r>
        <w:rPr>
          <w:rFonts w:eastAsiaTheme="minorEastAsia" w:hAnsiTheme="minorEastAsia" w:hint="eastAsia"/>
          <w:szCs w:val="21"/>
        </w:rPr>
        <w:t>则</w:t>
      </w:r>
      <w:r w:rsidRPr="00115EB5">
        <w:rPr>
          <w:rFonts w:eastAsiaTheme="minorEastAsia" w:hAnsiTheme="minorEastAsia"/>
          <w:position w:val="-28"/>
          <w:szCs w:val="21"/>
        </w:rPr>
        <w:object w:dxaOrig="999" w:dyaOrig="660">
          <v:shape id="_x0000_i1128" type="#_x0000_t75" style="width:49.95pt;height:32.9pt" o:ole="">
            <v:imagedata r:id="rId209" o:title=""/>
          </v:shape>
          <o:OLEObject Type="Embed" ProgID="Equation.DSMT4" ShapeID="_x0000_i1128" DrawAspect="Content" ObjectID="_1588597134" r:id="rId210"/>
        </w:object>
      </w:r>
      <w:r>
        <w:rPr>
          <w:rFonts w:eastAsiaTheme="minorEastAsia" w:hAnsiTheme="minorEastAsia" w:hint="eastAsia"/>
          <w:szCs w:val="21"/>
        </w:rPr>
        <w:t xml:space="preserve">. </w:t>
      </w:r>
      <w:r w:rsidR="00B50B75">
        <w:rPr>
          <w:rFonts w:eastAsiaTheme="minorEastAsia" w:hAnsiTheme="minorEastAsia" w:hint="eastAsia"/>
          <w:szCs w:val="21"/>
        </w:rPr>
        <w:t xml:space="preserve">                                               </w:t>
      </w:r>
      <w:r w:rsidR="00B50B75">
        <w:rPr>
          <w:rFonts w:hint="eastAsia"/>
          <w:szCs w:val="21"/>
        </w:rPr>
        <w:t>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t>原方程化为</w:t>
      </w:r>
    </w:p>
    <w:p w:rsid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115EB5">
        <w:rPr>
          <w:rFonts w:eastAsiaTheme="minorEastAsia"/>
          <w:position w:val="-28"/>
          <w:szCs w:val="21"/>
        </w:rPr>
        <w:object w:dxaOrig="1860" w:dyaOrig="660">
          <v:shape id="_x0000_i1129" type="#_x0000_t75" style="width:92.8pt;height:32.9pt" o:ole="">
            <v:imagedata r:id="rId211" o:title=""/>
          </v:shape>
          <o:OLEObject Type="Embed" ProgID="Equation.DSMT4" ShapeID="_x0000_i1129" DrawAspect="Content" ObjectID="_1588597135" r:id="rId212"/>
        </w:object>
      </w:r>
      <w:r>
        <w:rPr>
          <w:rFonts w:eastAsiaTheme="minorEastAsia" w:hint="eastAsia"/>
          <w:szCs w:val="21"/>
        </w:rPr>
        <w:t>,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即</w:t>
      </w:r>
    </w:p>
    <w:p w:rsidR="00115EB5" w:rsidRDefault="00115EB5" w:rsidP="00B50B75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115EB5">
        <w:rPr>
          <w:rFonts w:eastAsiaTheme="minorEastAsia"/>
          <w:position w:val="-28"/>
          <w:szCs w:val="21"/>
        </w:rPr>
        <w:object w:dxaOrig="1320" w:dyaOrig="660">
          <v:shape id="_x0000_i1130" type="#_x0000_t75" style="width:66.6pt;height:32.9pt" o:ole="">
            <v:imagedata r:id="rId213" o:title=""/>
          </v:shape>
          <o:OLEObject Type="Embed" ProgID="Equation.DSMT4" ShapeID="_x0000_i1130" DrawAspect="Content" ObjectID="_1588597136" r:id="rId214"/>
        </w:object>
      </w:r>
      <w:r>
        <w:rPr>
          <w:rFonts w:eastAsiaTheme="minorEastAsia" w:hint="eastAsia"/>
          <w:szCs w:val="21"/>
        </w:rPr>
        <w:t>,</w:t>
      </w:r>
      <w:r w:rsidR="00B50B75">
        <w:rPr>
          <w:rFonts w:eastAsiaTheme="minorEastAsia" w:hint="eastAsia"/>
          <w:szCs w:val="21"/>
        </w:rPr>
        <w:t xml:space="preserve">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所以</w:t>
      </w:r>
    </w:p>
    <w:p w:rsid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115EB5">
        <w:rPr>
          <w:rFonts w:eastAsiaTheme="minorEastAsia"/>
          <w:position w:val="-12"/>
          <w:szCs w:val="21"/>
        </w:rPr>
        <w:object w:dxaOrig="2260" w:dyaOrig="360">
          <v:shape id="_x0000_i1131" type="#_x0000_t75" style="width:113.2pt;height:18.3pt" o:ole="">
            <v:imagedata r:id="rId215" o:title=""/>
          </v:shape>
          <o:OLEObject Type="Embed" ProgID="Equation.DSMT4" ShapeID="_x0000_i1131" DrawAspect="Content" ObjectID="_1588597137" r:id="rId216"/>
        </w:object>
      </w:r>
      <w:r>
        <w:rPr>
          <w:rFonts w:eastAsiaTheme="minorEastAsia" w:hint="eastAsia"/>
          <w:szCs w:val="21"/>
        </w:rPr>
        <w:t>,</w:t>
      </w:r>
    </w:p>
    <w:p w:rsidR="00115EB5" w:rsidRDefault="00115EB5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即</w:t>
      </w:r>
    </w:p>
    <w:p w:rsidR="00115EB5" w:rsidRDefault="00115EB5" w:rsidP="00B50B75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115EB5">
        <w:rPr>
          <w:rFonts w:eastAsiaTheme="minorEastAsia"/>
          <w:position w:val="-24"/>
          <w:szCs w:val="21"/>
        </w:rPr>
        <w:object w:dxaOrig="1880" w:dyaOrig="620">
          <v:shape id="_x0000_i1132" type="#_x0000_t75" style="width:94.05pt;height:31.65pt" o:ole="">
            <v:imagedata r:id="rId217" o:title=""/>
          </v:shape>
          <o:OLEObject Type="Embed" ProgID="Equation.DSMT4" ShapeID="_x0000_i1132" DrawAspect="Content" ObjectID="_1588597138" r:id="rId218"/>
        </w:object>
      </w:r>
      <w:r>
        <w:rPr>
          <w:rFonts w:eastAsiaTheme="minorEastAsia" w:hint="eastAsia"/>
          <w:szCs w:val="21"/>
        </w:rPr>
        <w:t>,</w:t>
      </w:r>
      <w:r w:rsidR="00B50B75">
        <w:rPr>
          <w:rFonts w:eastAsiaTheme="minorEastAsia" w:hint="eastAsia"/>
          <w:szCs w:val="21"/>
        </w:rPr>
        <w:t xml:space="preserve">                         </w:t>
      </w:r>
      <w:r w:rsidR="00B50B75">
        <w:rPr>
          <w:rFonts w:hint="eastAsia"/>
          <w:szCs w:val="21"/>
        </w:rPr>
        <w:t>(2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所以</w:t>
      </w:r>
    </w:p>
    <w:p w:rsidR="00115EB5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115EB5">
        <w:rPr>
          <w:rFonts w:eastAsiaTheme="minorEastAsia"/>
          <w:position w:val="-28"/>
          <w:szCs w:val="21"/>
        </w:rPr>
        <w:object w:dxaOrig="1480" w:dyaOrig="660">
          <v:shape id="_x0000_i1133" type="#_x0000_t75" style="width:74.5pt;height:32.9pt" o:ole="">
            <v:imagedata r:id="rId219" o:title=""/>
          </v:shape>
          <o:OLEObject Type="Embed" ProgID="Equation.DSMT4" ShapeID="_x0000_i1133" DrawAspect="Content" ObjectID="_1588597139" r:id="rId220"/>
        </w:object>
      </w:r>
      <w:r>
        <w:rPr>
          <w:rFonts w:eastAsiaTheme="minorEastAsia" w:hint="eastAsia"/>
          <w:szCs w:val="21"/>
        </w:rPr>
        <w:t>,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lastRenderedPageBreak/>
        <w:t>解得</w:t>
      </w:r>
    </w:p>
    <w:p w:rsidR="00115EB5" w:rsidRDefault="00115EB5" w:rsidP="00870E0D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115EB5">
        <w:rPr>
          <w:rFonts w:eastAsiaTheme="minorEastAsia"/>
          <w:position w:val="-28"/>
          <w:szCs w:val="21"/>
        </w:rPr>
        <w:object w:dxaOrig="1719" w:dyaOrig="660">
          <v:shape id="_x0000_i1134" type="#_x0000_t75" style="width:86.55pt;height:32.9pt" o:ole="">
            <v:imagedata r:id="rId221" o:title=""/>
          </v:shape>
          <o:OLEObject Type="Embed" ProgID="Equation.DSMT4" ShapeID="_x0000_i1134" DrawAspect="Content" ObjectID="_1588597140" r:id="rId222"/>
        </w:object>
      </w:r>
      <w:r>
        <w:rPr>
          <w:rFonts w:eastAsiaTheme="minorEastAsia" w:hint="eastAsia"/>
          <w:szCs w:val="21"/>
        </w:rPr>
        <w:t>,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即</w:t>
      </w:r>
    </w:p>
    <w:p w:rsidR="00115EB5" w:rsidRDefault="00115EB5" w:rsidP="00870E0D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115EB5">
        <w:rPr>
          <w:rFonts w:eastAsiaTheme="minorEastAsia"/>
          <w:position w:val="-30"/>
          <w:szCs w:val="21"/>
        </w:rPr>
        <w:object w:dxaOrig="1579" w:dyaOrig="680">
          <v:shape id="_x0000_i1135" type="#_x0000_t75" style="width:79.1pt;height:34.55pt" o:ole="">
            <v:imagedata r:id="rId223" o:title=""/>
          </v:shape>
          <o:OLEObject Type="Embed" ProgID="Equation.DSMT4" ShapeID="_x0000_i1135" DrawAspect="Content" ObjectID="_1588597141" r:id="rId224"/>
        </w:object>
      </w:r>
      <w:r>
        <w:rPr>
          <w:rFonts w:eastAsiaTheme="minorEastAsia" w:hint="eastAsia"/>
          <w:szCs w:val="21"/>
        </w:rPr>
        <w:t xml:space="preserve"> (</w:t>
      </w:r>
      <w:r w:rsidRPr="00952E53">
        <w:rPr>
          <w:rFonts w:eastAsiaTheme="minorEastAsia" w:hAnsiTheme="minorEastAsia"/>
          <w:noProof/>
          <w:szCs w:val="21"/>
        </w:rPr>
        <w:t>其中</w:t>
      </w:r>
      <w:r w:rsidRPr="00952E53">
        <w:rPr>
          <w:rFonts w:eastAsiaTheme="minorEastAsia"/>
          <w:position w:val="-10"/>
          <w:szCs w:val="21"/>
        </w:rPr>
        <w:object w:dxaOrig="680" w:dyaOrig="340">
          <v:shape id="_x0000_i1136" type="#_x0000_t75" style="width:33.7pt;height:17.05pt" o:ole="">
            <v:imagedata r:id="rId225" o:title=""/>
          </v:shape>
          <o:OLEObject Type="Embed" ProgID="Equation.3" ShapeID="_x0000_i1136" DrawAspect="Content" ObjectID="_1588597142" r:id="rId226"/>
        </w:object>
      </w:r>
      <w:r w:rsidRPr="00952E53">
        <w:rPr>
          <w:rFonts w:eastAsiaTheme="minorEastAsia" w:hAnsiTheme="minorEastAsia"/>
          <w:szCs w:val="21"/>
        </w:rPr>
        <w:t>是任意常数</w:t>
      </w:r>
      <w:r>
        <w:rPr>
          <w:rFonts w:eastAsiaTheme="minorEastAsia" w:hAnsiTheme="minorEastAsia" w:hint="eastAsia"/>
          <w:szCs w:val="21"/>
        </w:rPr>
        <w:t>)</w:t>
      </w:r>
      <w:r w:rsidRPr="00952E53">
        <w:rPr>
          <w:rFonts w:eastAsiaTheme="minorEastAsia"/>
          <w:szCs w:val="21"/>
        </w:rPr>
        <w:t>.</w:t>
      </w:r>
      <w:r w:rsidR="00870E0D">
        <w:rPr>
          <w:rFonts w:eastAsiaTheme="minorEastAsia" w:hint="eastAsia"/>
          <w:szCs w:val="21"/>
        </w:rPr>
        <w:t xml:space="preserve">               </w:t>
      </w:r>
      <w:r w:rsidR="00870E0D" w:rsidRPr="00870E0D">
        <w:rPr>
          <w:rFonts w:hint="eastAsia"/>
          <w:szCs w:val="21"/>
        </w:rPr>
        <w:t xml:space="preserve"> </w:t>
      </w:r>
      <w:r w:rsidR="00870E0D">
        <w:rPr>
          <w:rFonts w:hint="eastAsia"/>
          <w:szCs w:val="21"/>
        </w:rPr>
        <w:t>(1</w:t>
      </w:r>
      <w:r w:rsidR="00870E0D">
        <w:rPr>
          <w:rFonts w:hint="eastAsia"/>
          <w:szCs w:val="21"/>
        </w:rPr>
        <w:t>分</w:t>
      </w:r>
      <w:r w:rsidR="00870E0D">
        <w:rPr>
          <w:rFonts w:hint="eastAsia"/>
          <w:szCs w:val="21"/>
        </w:rPr>
        <w:t>)</w:t>
      </w:r>
    </w:p>
    <w:p w:rsidR="0031083B" w:rsidRDefault="0031083B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8</w:t>
      </w:r>
      <w:r w:rsidR="001F0A13" w:rsidRPr="00952E53">
        <w:rPr>
          <w:rFonts w:eastAsiaTheme="minorEastAsia" w:hAnsiTheme="minorEastAsia" w:hint="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szCs w:val="21"/>
        </w:rPr>
        <w:t>求微分方程</w:t>
      </w:r>
      <w:r w:rsidR="001F0A13" w:rsidRPr="00952E53">
        <w:rPr>
          <w:rFonts w:eastAsiaTheme="minorEastAsia"/>
          <w:position w:val="-10"/>
          <w:szCs w:val="21"/>
        </w:rPr>
        <w:object w:dxaOrig="1740" w:dyaOrig="320">
          <v:shape id="_x0000_i1137" type="#_x0000_t75" style="width:87pt;height:16.65pt" o:ole="">
            <v:imagedata r:id="rId227" o:title=""/>
          </v:shape>
          <o:OLEObject Type="Embed" ProgID="Equation.3" ShapeID="_x0000_i1137" DrawAspect="Content" ObjectID="_1588597143" r:id="rId228"/>
        </w:object>
      </w:r>
      <w:r w:rsidR="001F0A13" w:rsidRPr="00952E53">
        <w:rPr>
          <w:rFonts w:eastAsiaTheme="minorEastAsia" w:hAnsiTheme="minorEastAsia"/>
          <w:szCs w:val="21"/>
        </w:rPr>
        <w:t>的通解</w:t>
      </w:r>
      <w:r w:rsidR="001F0A13" w:rsidRPr="00952E53">
        <w:rPr>
          <w:rFonts w:eastAsiaTheme="minorEastAsia"/>
          <w:szCs w:val="21"/>
        </w:rPr>
        <w:t>.</w:t>
      </w:r>
    </w:p>
    <w:p w:rsidR="00115EB5" w:rsidRDefault="001F0A13" w:rsidP="00F20D0E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解</w:t>
      </w:r>
      <w:r w:rsidRPr="00952E53">
        <w:rPr>
          <w:rFonts w:eastAsiaTheme="minorEastAsia" w:hAnsiTheme="minorEastAsia" w:hint="eastAsia"/>
          <w:szCs w:val="21"/>
        </w:rPr>
        <w:t xml:space="preserve">: </w:t>
      </w:r>
      <w:r w:rsidR="00115EB5">
        <w:rPr>
          <w:rFonts w:eastAsiaTheme="minorEastAsia" w:hAnsiTheme="minorEastAsia" w:hint="eastAsia"/>
          <w:szCs w:val="21"/>
        </w:rPr>
        <w:t>由</w:t>
      </w:r>
      <w:r w:rsidR="00115EB5" w:rsidRPr="00115EB5">
        <w:rPr>
          <w:rFonts w:eastAsiaTheme="minorEastAsia" w:hAnsiTheme="minorEastAsia"/>
          <w:position w:val="-6"/>
          <w:szCs w:val="21"/>
        </w:rPr>
        <w:object w:dxaOrig="940" w:dyaOrig="320">
          <v:shape id="_x0000_i1138" type="#_x0000_t75" style="width:46.6pt;height:15.4pt" o:ole="">
            <v:imagedata r:id="rId229" o:title=""/>
          </v:shape>
          <o:OLEObject Type="Embed" ProgID="Equation.DSMT4" ShapeID="_x0000_i1138" DrawAspect="Content" ObjectID="_1588597144" r:id="rId230"/>
        </w:object>
      </w:r>
      <w:r w:rsidR="00115EB5">
        <w:rPr>
          <w:rFonts w:eastAsiaTheme="minorEastAsia" w:hAnsiTheme="minorEastAsia" w:hint="eastAsia"/>
          <w:szCs w:val="21"/>
        </w:rPr>
        <w:t>得</w:t>
      </w:r>
      <w:r w:rsidR="00115EB5" w:rsidRPr="00115EB5">
        <w:rPr>
          <w:rFonts w:eastAsiaTheme="minorEastAsia" w:hAnsiTheme="minorEastAsia"/>
          <w:position w:val="-10"/>
          <w:szCs w:val="21"/>
        </w:rPr>
        <w:object w:dxaOrig="660" w:dyaOrig="320">
          <v:shape id="_x0000_i1139" type="#_x0000_t75" style="width:32.9pt;height:15.4pt" o:ole="">
            <v:imagedata r:id="rId231" o:title=""/>
          </v:shape>
          <o:OLEObject Type="Embed" ProgID="Equation.DSMT4" ShapeID="_x0000_i1139" DrawAspect="Content" ObjectID="_1588597145" r:id="rId232"/>
        </w:object>
      </w:r>
      <w:r w:rsidR="00115EB5">
        <w:rPr>
          <w:rFonts w:eastAsiaTheme="minorEastAsia" w:hAnsiTheme="minorEastAsia" w:hint="eastAsia"/>
          <w:szCs w:val="21"/>
        </w:rPr>
        <w:t>.</w:t>
      </w:r>
      <w:r w:rsidR="00B50B75">
        <w:rPr>
          <w:rFonts w:eastAsiaTheme="minorEastAsia" w:hAnsiTheme="minorEastAsia" w:hint="eastAsia"/>
          <w:szCs w:val="21"/>
        </w:rPr>
        <w:t xml:space="preserve">                       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15EB5" w:rsidP="00115EB5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>
        <w:rPr>
          <w:rFonts w:eastAsiaTheme="minorEastAsia" w:hAnsiTheme="minorEastAsia" w:hint="eastAsia"/>
          <w:szCs w:val="21"/>
        </w:rPr>
        <w:t>所以</w:t>
      </w:r>
      <w:r w:rsidR="001F0A13" w:rsidRPr="00952E53">
        <w:rPr>
          <w:rFonts w:eastAsiaTheme="minorEastAsia" w:hAnsiTheme="minorEastAsia"/>
          <w:szCs w:val="21"/>
        </w:rPr>
        <w:t>对应</w:t>
      </w:r>
      <w:r>
        <w:rPr>
          <w:rFonts w:eastAsiaTheme="minorEastAsia" w:hAnsiTheme="minorEastAsia" w:hint="eastAsia"/>
          <w:szCs w:val="21"/>
        </w:rPr>
        <w:t>的</w:t>
      </w:r>
      <w:r w:rsidR="001F0A13" w:rsidRPr="00952E53">
        <w:rPr>
          <w:rFonts w:eastAsiaTheme="minorEastAsia" w:hAnsiTheme="minorEastAsia"/>
          <w:szCs w:val="21"/>
        </w:rPr>
        <w:t>齐次方程的通解为</w:t>
      </w:r>
      <w:r w:rsidRPr="00115EB5">
        <w:rPr>
          <w:rFonts w:eastAsiaTheme="minorEastAsia"/>
          <w:position w:val="-12"/>
          <w:szCs w:val="21"/>
        </w:rPr>
        <w:object w:dxaOrig="2120" w:dyaOrig="360">
          <v:shape id="_x0000_i1140" type="#_x0000_t75" style="width:105.3pt;height:18.3pt" o:ole="">
            <v:imagedata r:id="rId233" o:title=""/>
          </v:shape>
          <o:OLEObject Type="Embed" ProgID="Equation.DSMT4" ShapeID="_x0000_i1140" DrawAspect="Content" ObjectID="_1588597146" r:id="rId234"/>
        </w:object>
      </w:r>
      <w:r w:rsidR="001F0A13" w:rsidRPr="00952E53">
        <w:rPr>
          <w:rFonts w:eastAsiaTheme="minorEastAsia"/>
          <w:szCs w:val="21"/>
        </w:rPr>
        <w:t>.</w:t>
      </w:r>
      <w:r w:rsidR="00B50B75">
        <w:rPr>
          <w:rFonts w:eastAsiaTheme="minorEastAsia" w:hint="eastAsia"/>
          <w:szCs w:val="21"/>
        </w:rPr>
        <w:t xml:space="preserve">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ab/>
      </w:r>
      <w:r w:rsidRPr="00952E53">
        <w:rPr>
          <w:rFonts w:eastAsiaTheme="minorEastAsia" w:hAnsiTheme="minorEastAsia"/>
          <w:szCs w:val="21"/>
        </w:rPr>
        <w:t>设</w:t>
      </w:r>
      <w:r w:rsidRPr="00952E53">
        <w:rPr>
          <w:rFonts w:eastAsiaTheme="minorEastAsia"/>
          <w:position w:val="-10"/>
          <w:szCs w:val="21"/>
        </w:rPr>
        <w:object w:dxaOrig="1040" w:dyaOrig="320">
          <v:shape id="_x0000_i1141" type="#_x0000_t75" style="width:52pt;height:16.65pt" o:ole="">
            <v:imagedata r:id="rId235" o:title=""/>
          </v:shape>
          <o:OLEObject Type="Embed" ProgID="Equation.3" ShapeID="_x0000_i1141" DrawAspect="Content" ObjectID="_1588597147" r:id="rId236"/>
        </w:object>
      </w:r>
      <w:r w:rsidRPr="00952E53">
        <w:rPr>
          <w:rFonts w:eastAsiaTheme="minorEastAsia" w:hAnsiTheme="minorEastAsia"/>
          <w:szCs w:val="21"/>
        </w:rPr>
        <w:t>的一个特解为</w:t>
      </w:r>
      <w:r w:rsidRPr="00952E53">
        <w:rPr>
          <w:rFonts w:eastAsiaTheme="minorEastAsia"/>
          <w:position w:val="-12"/>
          <w:szCs w:val="21"/>
        </w:rPr>
        <w:object w:dxaOrig="1200" w:dyaOrig="380">
          <v:shape id="_x0000_i1142" type="#_x0000_t75" style="width:60.35pt;height:18.75pt" o:ole="">
            <v:imagedata r:id="rId237" o:title=""/>
          </v:shape>
          <o:OLEObject Type="Embed" ProgID="Equation.DSMT4" ShapeID="_x0000_i1142" DrawAspect="Content" ObjectID="_1588597148" r:id="rId238"/>
        </w:object>
      </w:r>
      <w:r w:rsidRPr="00952E53">
        <w:rPr>
          <w:rFonts w:eastAsiaTheme="minorEastAsia"/>
          <w:szCs w:val="21"/>
        </w:rPr>
        <w:t>,</w:t>
      </w:r>
      <w:r w:rsidR="00B50B75">
        <w:rPr>
          <w:rFonts w:eastAsiaTheme="minorEastAsia" w:hint="eastAsia"/>
          <w:szCs w:val="21"/>
        </w:rPr>
        <w:t xml:space="preserve">                                 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代入</w:t>
      </w:r>
      <w:r w:rsidR="00115EB5">
        <w:rPr>
          <w:rFonts w:eastAsiaTheme="minorEastAsia" w:hAnsiTheme="minorEastAsia" w:hint="eastAsia"/>
          <w:szCs w:val="21"/>
        </w:rPr>
        <w:t>此</w:t>
      </w:r>
      <w:r w:rsidRPr="00952E53">
        <w:rPr>
          <w:rFonts w:eastAsiaTheme="minorEastAsia" w:hAnsiTheme="minorEastAsia"/>
          <w:szCs w:val="21"/>
        </w:rPr>
        <w:t>方程</w:t>
      </w:r>
      <w:r w:rsidR="00115EB5">
        <w:rPr>
          <w:rFonts w:eastAsiaTheme="minorEastAsia" w:hint="eastAsia"/>
          <w:szCs w:val="21"/>
        </w:rPr>
        <w:t>解</w:t>
      </w:r>
      <w:r w:rsidRPr="00952E53">
        <w:rPr>
          <w:rFonts w:eastAsiaTheme="minorEastAsia" w:hAnsiTheme="minorEastAsia"/>
          <w:szCs w:val="21"/>
        </w:rPr>
        <w:t>得</w:t>
      </w:r>
      <w:r w:rsidRPr="00952E53">
        <w:rPr>
          <w:rFonts w:eastAsiaTheme="minorEastAsia"/>
          <w:position w:val="-10"/>
          <w:szCs w:val="21"/>
        </w:rPr>
        <w:object w:dxaOrig="1240" w:dyaOrig="320">
          <v:shape id="_x0000_i1143" type="#_x0000_t75" style="width:62pt;height:16.65pt" o:ole="">
            <v:imagedata r:id="rId239" o:title=""/>
          </v:shape>
          <o:OLEObject Type="Embed" ProgID="Equation.DSMT4" ShapeID="_x0000_i1143" DrawAspect="Content" ObjectID="_1588597149" r:id="rId240"/>
        </w:object>
      </w:r>
      <w:r w:rsidRPr="00952E53">
        <w:rPr>
          <w:rFonts w:eastAsiaTheme="minorEastAsia"/>
          <w:szCs w:val="21"/>
        </w:rPr>
        <w:t xml:space="preserve">. </w:t>
      </w:r>
      <w:r w:rsidRPr="00952E53">
        <w:rPr>
          <w:rFonts w:eastAsiaTheme="minorEastAsia" w:hAnsiTheme="minorEastAsia"/>
          <w:szCs w:val="21"/>
        </w:rPr>
        <w:t>所以</w:t>
      </w:r>
      <w:r w:rsidRPr="00952E53">
        <w:rPr>
          <w:rFonts w:eastAsiaTheme="minorEastAsia"/>
          <w:position w:val="-12"/>
          <w:szCs w:val="21"/>
        </w:rPr>
        <w:object w:dxaOrig="660" w:dyaOrig="380">
          <v:shape id="_x0000_i1144" type="#_x0000_t75" style="width:32.9pt;height:18.75pt" o:ole="">
            <v:imagedata r:id="rId241" o:title=""/>
          </v:shape>
          <o:OLEObject Type="Embed" ProgID="Equation.DSMT4" ShapeID="_x0000_i1144" DrawAspect="Content" ObjectID="_1588597150" r:id="rId242"/>
        </w:object>
      </w:r>
      <w:r w:rsidRPr="00952E53">
        <w:rPr>
          <w:rFonts w:eastAsiaTheme="minorEastAsia"/>
          <w:szCs w:val="21"/>
        </w:rPr>
        <w:t>.</w:t>
      </w:r>
      <w:r w:rsidR="00B50B75">
        <w:rPr>
          <w:rFonts w:eastAsiaTheme="minorEastAsia" w:hint="eastAsia"/>
          <w:szCs w:val="21"/>
        </w:rPr>
        <w:t xml:space="preserve">                                    </w:t>
      </w:r>
      <w:r w:rsidR="00B50B75">
        <w:rPr>
          <w:rFonts w:hint="eastAsia"/>
          <w:szCs w:val="21"/>
        </w:rPr>
        <w:t>(1</w:t>
      </w:r>
      <w:r w:rsidR="00B50B75">
        <w:rPr>
          <w:rFonts w:hint="eastAsia"/>
          <w:szCs w:val="21"/>
        </w:rPr>
        <w:t>分</w:t>
      </w:r>
      <w:r w:rsidR="00B50B75">
        <w:rPr>
          <w:rFonts w:hint="eastAsia"/>
          <w:szCs w:val="21"/>
        </w:rPr>
        <w:t>)</w:t>
      </w:r>
    </w:p>
    <w:p w:rsidR="001F0A13" w:rsidRDefault="001F0A13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ab/>
      </w:r>
      <w:r w:rsidR="00115EB5">
        <w:rPr>
          <w:rFonts w:eastAsiaTheme="minorEastAsia" w:hint="eastAsia"/>
          <w:szCs w:val="21"/>
        </w:rPr>
        <w:t>再</w:t>
      </w:r>
      <w:r w:rsidRPr="00952E53">
        <w:rPr>
          <w:rFonts w:eastAsiaTheme="minorEastAsia" w:hAnsiTheme="minorEastAsia"/>
          <w:szCs w:val="21"/>
        </w:rPr>
        <w:t>设</w:t>
      </w:r>
      <w:r w:rsidRPr="00952E53">
        <w:rPr>
          <w:rFonts w:eastAsiaTheme="minorEastAsia"/>
          <w:position w:val="-10"/>
          <w:szCs w:val="21"/>
        </w:rPr>
        <w:object w:dxaOrig="1400" w:dyaOrig="320">
          <v:shape id="_x0000_i1145" type="#_x0000_t75" style="width:69.5pt;height:16.65pt" o:ole="">
            <v:imagedata r:id="rId243" o:title=""/>
          </v:shape>
          <o:OLEObject Type="Embed" ProgID="Equation.3" ShapeID="_x0000_i1145" DrawAspect="Content" ObjectID="_1588597151" r:id="rId244"/>
        </w:object>
      </w:r>
      <w:r w:rsidRPr="00952E53">
        <w:rPr>
          <w:rFonts w:eastAsiaTheme="minorEastAsia" w:hAnsiTheme="minorEastAsia"/>
          <w:szCs w:val="21"/>
        </w:rPr>
        <w:t>的一个特解为</w:t>
      </w:r>
      <w:r w:rsidR="00115EB5" w:rsidRPr="00952E53">
        <w:rPr>
          <w:rFonts w:eastAsiaTheme="minorEastAsia"/>
          <w:position w:val="-12"/>
          <w:szCs w:val="21"/>
        </w:rPr>
        <w:object w:dxaOrig="4360" w:dyaOrig="380">
          <v:shape id="_x0000_i1146" type="#_x0000_t75" style="width:218.1pt;height:18.75pt" o:ole="">
            <v:imagedata r:id="rId245" o:title=""/>
          </v:shape>
          <o:OLEObject Type="Embed" ProgID="Equation.DSMT4" ShapeID="_x0000_i1146" DrawAspect="Content" ObjectID="_1588597152" r:id="rId246"/>
        </w:object>
      </w:r>
      <w:r w:rsidRPr="00952E53">
        <w:rPr>
          <w:rFonts w:eastAsiaTheme="minorEastAsia"/>
          <w:szCs w:val="21"/>
        </w:rPr>
        <w:t>,</w:t>
      </w:r>
    </w:p>
    <w:p w:rsidR="004A38CF" w:rsidRPr="00952E53" w:rsidRDefault="004A38CF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>
        <w:rPr>
          <w:rFonts w:hint="eastAsia"/>
          <w:szCs w:val="21"/>
        </w:rPr>
        <w:t>(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1F0A13" w:rsidRPr="00952E53" w:rsidRDefault="001F0A13" w:rsidP="00870E0D">
      <w:pPr>
        <w:adjustRightInd w:val="0"/>
        <w:snapToGrid w:val="0"/>
        <w:spacing w:line="360" w:lineRule="auto"/>
        <w:jc w:val="left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代入</w:t>
      </w:r>
      <w:r w:rsidR="00115EB5">
        <w:rPr>
          <w:rFonts w:eastAsiaTheme="minorEastAsia" w:hAnsiTheme="minorEastAsia" w:hint="eastAsia"/>
          <w:szCs w:val="21"/>
        </w:rPr>
        <w:t>此</w:t>
      </w:r>
      <w:r w:rsidRPr="00952E53">
        <w:rPr>
          <w:rFonts w:eastAsiaTheme="minorEastAsia" w:hAnsiTheme="minorEastAsia"/>
          <w:szCs w:val="21"/>
        </w:rPr>
        <w:t>方程</w:t>
      </w:r>
      <w:r w:rsidR="00115EB5">
        <w:rPr>
          <w:rFonts w:eastAsiaTheme="minorEastAsia" w:hint="eastAsia"/>
          <w:szCs w:val="21"/>
        </w:rPr>
        <w:t>解得</w:t>
      </w:r>
      <w:r w:rsidR="00115EB5" w:rsidRPr="00952E53">
        <w:rPr>
          <w:rFonts w:eastAsiaTheme="minorEastAsia"/>
          <w:position w:val="-24"/>
          <w:szCs w:val="21"/>
        </w:rPr>
        <w:object w:dxaOrig="1359" w:dyaOrig="620">
          <v:shape id="_x0000_i1147" type="#_x0000_t75" style="width:68.25pt;height:30.8pt" o:ole="">
            <v:imagedata r:id="rId247" o:title=""/>
          </v:shape>
          <o:OLEObject Type="Embed" ProgID="Equation.DSMT4" ShapeID="_x0000_i1147" DrawAspect="Content" ObjectID="_1588597153" r:id="rId248"/>
        </w:object>
      </w:r>
      <w:r w:rsidRPr="00952E53">
        <w:rPr>
          <w:rFonts w:eastAsiaTheme="minorEastAsia"/>
          <w:szCs w:val="21"/>
        </w:rPr>
        <w:t xml:space="preserve">. </w:t>
      </w:r>
      <w:r w:rsidRPr="00952E53">
        <w:rPr>
          <w:rFonts w:eastAsiaTheme="minorEastAsia" w:hAnsiTheme="minorEastAsia"/>
          <w:szCs w:val="21"/>
        </w:rPr>
        <w:t>所以</w:t>
      </w:r>
      <w:r w:rsidRPr="00952E53">
        <w:rPr>
          <w:rFonts w:eastAsiaTheme="minorEastAsia"/>
          <w:position w:val="-24"/>
          <w:szCs w:val="21"/>
        </w:rPr>
        <w:object w:dxaOrig="1320" w:dyaOrig="620">
          <v:shape id="_x0000_i1148" type="#_x0000_t75" style="width:66.15pt;height:30.8pt" o:ole="">
            <v:imagedata r:id="rId249" o:title=""/>
          </v:shape>
          <o:OLEObject Type="Embed" ProgID="Equation.DSMT4" ShapeID="_x0000_i1148" DrawAspect="Content" ObjectID="_1588597154" r:id="rId250"/>
        </w:object>
      </w:r>
      <w:r w:rsidRPr="00952E53">
        <w:rPr>
          <w:rFonts w:eastAsiaTheme="minorEastAsia"/>
          <w:szCs w:val="21"/>
        </w:rPr>
        <w:t>.</w:t>
      </w:r>
      <w:r w:rsidR="00870E0D">
        <w:rPr>
          <w:rFonts w:eastAsiaTheme="minorEastAsia" w:hint="eastAsia"/>
          <w:szCs w:val="21"/>
        </w:rPr>
        <w:t xml:space="preserve">                 </w:t>
      </w:r>
      <w:r w:rsidR="004A38CF">
        <w:rPr>
          <w:rFonts w:eastAsiaTheme="minorEastAsia" w:hint="eastAsia"/>
          <w:szCs w:val="21"/>
        </w:rPr>
        <w:t xml:space="preserve">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ab/>
      </w:r>
      <w:r w:rsidRPr="00952E53">
        <w:rPr>
          <w:rFonts w:eastAsiaTheme="minorEastAsia" w:hAnsiTheme="minorEastAsia"/>
          <w:szCs w:val="21"/>
        </w:rPr>
        <w:t>所以原方程的通解为</w:t>
      </w:r>
    </w:p>
    <w:p w:rsidR="001F0A13" w:rsidRDefault="00115EB5" w:rsidP="00115EB5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24"/>
          <w:szCs w:val="21"/>
        </w:rPr>
        <w:object w:dxaOrig="4720" w:dyaOrig="620">
          <v:shape id="_x0000_i1149" type="#_x0000_t75" style="width:236.4pt;height:30.8pt" o:ole="">
            <v:imagedata r:id="rId251" o:title=""/>
          </v:shape>
          <o:OLEObject Type="Embed" ProgID="Equation.DSMT4" ShapeID="_x0000_i1149" DrawAspect="Content" ObjectID="_1588597155" r:id="rId252"/>
        </w:object>
      </w:r>
      <w:r>
        <w:rPr>
          <w:rFonts w:eastAsiaTheme="minorEastAsia" w:hint="eastAsia"/>
          <w:szCs w:val="21"/>
        </w:rPr>
        <w:t xml:space="preserve"> (</w:t>
      </w:r>
      <w:r w:rsidRPr="00952E53">
        <w:rPr>
          <w:rFonts w:eastAsiaTheme="minorEastAsia" w:hAnsiTheme="minorEastAsia"/>
          <w:noProof/>
          <w:szCs w:val="21"/>
        </w:rPr>
        <w:t>其中</w:t>
      </w:r>
      <w:r w:rsidRPr="00952E53">
        <w:rPr>
          <w:rFonts w:eastAsiaTheme="minorEastAsia"/>
          <w:position w:val="-10"/>
          <w:szCs w:val="21"/>
        </w:rPr>
        <w:object w:dxaOrig="680" w:dyaOrig="340">
          <v:shape id="_x0000_i1150" type="#_x0000_t75" style="width:33.7pt;height:17.05pt" o:ole="">
            <v:imagedata r:id="rId225" o:title=""/>
          </v:shape>
          <o:OLEObject Type="Embed" ProgID="Equation.3" ShapeID="_x0000_i1150" DrawAspect="Content" ObjectID="_1588597156" r:id="rId253"/>
        </w:object>
      </w:r>
      <w:r w:rsidRPr="00952E53">
        <w:rPr>
          <w:rFonts w:eastAsiaTheme="minorEastAsia" w:hAnsiTheme="minorEastAsia"/>
          <w:szCs w:val="21"/>
        </w:rPr>
        <w:t>是任意常数</w:t>
      </w:r>
      <w:r>
        <w:rPr>
          <w:rFonts w:eastAsiaTheme="minorEastAsia" w:hAnsiTheme="minorEastAsia" w:hint="eastAsia"/>
          <w:szCs w:val="21"/>
        </w:rPr>
        <w:t>)</w:t>
      </w:r>
      <w:r w:rsidRPr="00952E53">
        <w:rPr>
          <w:rFonts w:eastAsiaTheme="minorEastAsia"/>
          <w:szCs w:val="21"/>
        </w:rPr>
        <w:t>.</w:t>
      </w:r>
    </w:p>
    <w:p w:rsidR="004A38CF" w:rsidRPr="00952E53" w:rsidRDefault="004A38CF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>
        <w:rPr>
          <w:rFonts w:hint="eastAsia"/>
          <w:szCs w:val="21"/>
        </w:rPr>
        <w:t>(1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)</w:t>
      </w:r>
    </w:p>
    <w:p w:rsidR="0031083B" w:rsidRDefault="0031083B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</w:p>
    <w:p w:rsidR="001F0A13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19</w:t>
      </w:r>
      <w:r w:rsidR="001F0A13" w:rsidRPr="00952E53">
        <w:rPr>
          <w:rFonts w:eastAsiaTheme="minorEastAsia" w:hAnsiTheme="minorEastAsia" w:hint="eastAsia"/>
          <w:noProof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6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="001F0A13" w:rsidRPr="00952E53">
        <w:rPr>
          <w:rFonts w:eastAsiaTheme="minorEastAsia" w:hAnsiTheme="minorEastAsia"/>
          <w:noProof/>
          <w:szCs w:val="21"/>
        </w:rPr>
        <w:t>求微分方程</w:t>
      </w:r>
      <w:r w:rsidR="00115EB5" w:rsidRPr="00952E53">
        <w:rPr>
          <w:rFonts w:eastAsiaTheme="minorEastAsia"/>
          <w:noProof/>
          <w:position w:val="-10"/>
          <w:szCs w:val="21"/>
        </w:rPr>
        <w:object w:dxaOrig="1960" w:dyaOrig="360">
          <v:shape id="_x0000_i1151" type="#_x0000_t75" style="width:98.2pt;height:18.3pt" o:ole="">
            <v:imagedata r:id="rId254" o:title=""/>
          </v:shape>
          <o:OLEObject Type="Embed" ProgID="Equation.DSMT4" ShapeID="_x0000_i1151" DrawAspect="Content" ObjectID="_1588597157" r:id="rId255"/>
        </w:object>
      </w:r>
      <w:r w:rsidR="00115EB5">
        <w:rPr>
          <w:rFonts w:eastAsiaTheme="minorEastAsia" w:hint="eastAsia"/>
          <w:noProof/>
          <w:szCs w:val="21"/>
        </w:rPr>
        <w:t>的通解</w:t>
      </w:r>
      <w:r w:rsidR="001F0A13" w:rsidRPr="00952E53">
        <w:rPr>
          <w:rFonts w:eastAsiaTheme="minorEastAsia"/>
          <w:noProof/>
          <w:szCs w:val="21"/>
        </w:rPr>
        <w:t>.</w:t>
      </w:r>
    </w:p>
    <w:p w:rsidR="001F0A13" w:rsidRPr="00952E53" w:rsidRDefault="001F0A13" w:rsidP="00F20D0E">
      <w:pPr>
        <w:adjustRightInd w:val="0"/>
        <w:snapToGrid w:val="0"/>
        <w:spacing w:line="360" w:lineRule="auto"/>
        <w:rPr>
          <w:rFonts w:eastAsiaTheme="minorEastAsia"/>
          <w:noProof/>
          <w:szCs w:val="21"/>
        </w:rPr>
      </w:pPr>
      <w:r w:rsidRPr="00952E53">
        <w:rPr>
          <w:rFonts w:eastAsiaTheme="minorEastAsia" w:hAnsiTheme="minorEastAsia"/>
          <w:noProof/>
          <w:szCs w:val="21"/>
        </w:rPr>
        <w:t>解</w:t>
      </w:r>
      <w:r w:rsidRPr="00952E53">
        <w:rPr>
          <w:rFonts w:eastAsiaTheme="minorEastAsia" w:hAnsiTheme="minorEastAsia" w:hint="eastAsia"/>
          <w:noProof/>
          <w:szCs w:val="21"/>
        </w:rPr>
        <w:t xml:space="preserve">: </w:t>
      </w:r>
      <w:r w:rsidRPr="00952E53">
        <w:rPr>
          <w:rFonts w:eastAsiaTheme="minorEastAsia" w:hAnsiTheme="minorEastAsia"/>
          <w:noProof/>
          <w:szCs w:val="21"/>
        </w:rPr>
        <w:t>二阶欧拉方程</w:t>
      </w:r>
      <w:r w:rsidRPr="00952E53">
        <w:rPr>
          <w:rFonts w:eastAsiaTheme="minorEastAsia"/>
          <w:noProof/>
          <w:szCs w:val="21"/>
        </w:rPr>
        <w:t xml:space="preserve">. </w:t>
      </w:r>
      <w:r w:rsidRPr="00952E53">
        <w:rPr>
          <w:rFonts w:eastAsiaTheme="minorEastAsia" w:hAnsiTheme="minorEastAsia"/>
          <w:noProof/>
          <w:szCs w:val="21"/>
        </w:rPr>
        <w:t>令</w:t>
      </w:r>
      <w:r w:rsidRPr="00952E53">
        <w:rPr>
          <w:rFonts w:eastAsiaTheme="minorEastAsia"/>
          <w:noProof/>
          <w:position w:val="-6"/>
          <w:szCs w:val="21"/>
        </w:rPr>
        <w:object w:dxaOrig="600" w:dyaOrig="320">
          <v:shape id="_x0000_i1152" type="#_x0000_t75" style="width:29.95pt;height:16.65pt" o:ole="">
            <v:imagedata r:id="rId256" o:title=""/>
          </v:shape>
          <o:OLEObject Type="Embed" ProgID="Equation.DSMT4" ShapeID="_x0000_i1152" DrawAspect="Content" ObjectID="_1588597158" r:id="rId257"/>
        </w:object>
      </w:r>
      <w:r w:rsidRPr="00952E53">
        <w:rPr>
          <w:rFonts w:eastAsiaTheme="minorEastAsia"/>
          <w:noProof/>
          <w:szCs w:val="21"/>
        </w:rPr>
        <w:t xml:space="preserve">, </w:t>
      </w:r>
      <w:r w:rsidRPr="00952E53">
        <w:rPr>
          <w:rFonts w:eastAsiaTheme="minorEastAsia" w:hAnsiTheme="minorEastAsia"/>
          <w:noProof/>
          <w:szCs w:val="21"/>
        </w:rPr>
        <w:t>得</w:t>
      </w:r>
      <w:r w:rsidRPr="00952E53">
        <w:rPr>
          <w:rFonts w:eastAsiaTheme="minorEastAsia"/>
          <w:noProof/>
          <w:position w:val="-24"/>
          <w:szCs w:val="21"/>
        </w:rPr>
        <w:object w:dxaOrig="2620" w:dyaOrig="660">
          <v:shape id="_x0000_i1153" type="#_x0000_t75" style="width:130.7pt;height:32.9pt" o:ole="">
            <v:imagedata r:id="rId258" o:title=""/>
          </v:shape>
          <o:OLEObject Type="Embed" ProgID="Equation.DSMT4" ShapeID="_x0000_i1153" DrawAspect="Content" ObjectID="_1588597159" r:id="rId259"/>
        </w:object>
      </w:r>
      <w:r w:rsidRPr="00952E53">
        <w:rPr>
          <w:rFonts w:eastAsiaTheme="minorEastAsia"/>
          <w:noProof/>
          <w:szCs w:val="21"/>
        </w:rPr>
        <w:t>.</w:t>
      </w:r>
      <w:r w:rsidR="004A38CF">
        <w:rPr>
          <w:rFonts w:eastAsiaTheme="minorEastAsia" w:hint="eastAsia"/>
          <w:noProof/>
          <w:szCs w:val="21"/>
        </w:rPr>
        <w:t xml:space="preserve">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15EB5" w:rsidRDefault="001F0A13" w:rsidP="00115EB5">
      <w:pPr>
        <w:adjustRightInd w:val="0"/>
        <w:snapToGrid w:val="0"/>
        <w:spacing w:line="360" w:lineRule="auto"/>
        <w:ind w:firstLineChars="200" w:firstLine="420"/>
        <w:rPr>
          <w:rFonts w:eastAsiaTheme="minorEastAsia" w:hAnsiTheme="minorEastAsia"/>
          <w:noProof/>
          <w:szCs w:val="21"/>
        </w:rPr>
      </w:pPr>
      <w:r w:rsidRPr="00952E53">
        <w:rPr>
          <w:rFonts w:eastAsiaTheme="minorEastAsia" w:hAnsiTheme="minorEastAsia"/>
          <w:noProof/>
          <w:szCs w:val="21"/>
        </w:rPr>
        <w:t>所以原微分方程化为</w:t>
      </w:r>
    </w:p>
    <w:p w:rsidR="001F0A13" w:rsidRPr="00952E53" w:rsidRDefault="00115EB5" w:rsidP="004A38CF">
      <w:pPr>
        <w:adjustRightInd w:val="0"/>
        <w:snapToGrid w:val="0"/>
        <w:spacing w:line="360" w:lineRule="auto"/>
        <w:jc w:val="right"/>
        <w:rPr>
          <w:rFonts w:eastAsiaTheme="minorEastAsia"/>
          <w:noProof/>
          <w:szCs w:val="21"/>
        </w:rPr>
      </w:pPr>
      <w:r w:rsidRPr="00952E53">
        <w:rPr>
          <w:rFonts w:eastAsiaTheme="minorEastAsia"/>
          <w:noProof/>
          <w:position w:val="-24"/>
          <w:szCs w:val="21"/>
        </w:rPr>
        <w:object w:dxaOrig="1900" w:dyaOrig="660">
          <v:shape id="_x0000_i1154" type="#_x0000_t75" style="width:94.9pt;height:32.9pt" o:ole="">
            <v:imagedata r:id="rId260" o:title=""/>
          </v:shape>
          <o:OLEObject Type="Embed" ProgID="Equation.DSMT4" ShapeID="_x0000_i1154" DrawAspect="Content" ObjectID="_1588597160" r:id="rId261"/>
        </w:object>
      </w:r>
      <w:r w:rsidR="001F0A13" w:rsidRPr="00952E53">
        <w:rPr>
          <w:rFonts w:eastAsiaTheme="minorEastAsia"/>
          <w:noProof/>
          <w:szCs w:val="21"/>
        </w:rPr>
        <w:t>.</w:t>
      </w:r>
      <w:r w:rsidR="004A38CF">
        <w:rPr>
          <w:rFonts w:eastAsiaTheme="minorEastAsia" w:hint="eastAsia"/>
          <w:noProof/>
          <w:szCs w:val="21"/>
        </w:rPr>
        <w:t xml:space="preserve">                         </w:t>
      </w:r>
      <w:r w:rsidR="004A38CF">
        <w:rPr>
          <w:rFonts w:hint="eastAsia"/>
          <w:szCs w:val="21"/>
        </w:rPr>
        <w:t>(2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ind w:firstLine="420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noProof/>
          <w:szCs w:val="21"/>
        </w:rPr>
        <w:t>由</w:t>
      </w:r>
      <w:r w:rsidRPr="00115EB5">
        <w:rPr>
          <w:rFonts w:eastAsiaTheme="minorEastAsia" w:hAnsiTheme="minorEastAsia"/>
          <w:position w:val="-6"/>
          <w:szCs w:val="21"/>
        </w:rPr>
        <w:object w:dxaOrig="1400" w:dyaOrig="320">
          <v:shape id="_x0000_i1155" type="#_x0000_t75" style="width:70.35pt;height:15.4pt" o:ole="">
            <v:imagedata r:id="rId262" o:title=""/>
          </v:shape>
          <o:OLEObject Type="Embed" ProgID="Equation.DSMT4" ShapeID="_x0000_i1155" DrawAspect="Content" ObjectID="_1588597161" r:id="rId263"/>
        </w:object>
      </w:r>
      <w:r>
        <w:rPr>
          <w:rFonts w:eastAsiaTheme="minorEastAsia" w:hAnsiTheme="minorEastAsia" w:hint="eastAsia"/>
          <w:szCs w:val="21"/>
        </w:rPr>
        <w:t>解得</w:t>
      </w:r>
      <w:r w:rsidRPr="00115EB5">
        <w:rPr>
          <w:rFonts w:eastAsiaTheme="minorEastAsia" w:hAnsiTheme="minorEastAsia"/>
          <w:position w:val="-12"/>
          <w:szCs w:val="21"/>
        </w:rPr>
        <w:object w:dxaOrig="1160" w:dyaOrig="360">
          <v:shape id="_x0000_i1156" type="#_x0000_t75" style="width:58.7pt;height:18.3pt" o:ole="">
            <v:imagedata r:id="rId264" o:title=""/>
          </v:shape>
          <o:OLEObject Type="Embed" ProgID="Equation.DSMT4" ShapeID="_x0000_i1156" DrawAspect="Content" ObjectID="_1588597162" r:id="rId265"/>
        </w:object>
      </w:r>
      <w:r>
        <w:rPr>
          <w:rFonts w:eastAsiaTheme="minorEastAsia" w:hAnsiTheme="minorEastAsia" w:hint="eastAsia"/>
          <w:szCs w:val="21"/>
        </w:rPr>
        <w:t>.</w:t>
      </w:r>
      <w:r w:rsidR="004A38CF">
        <w:rPr>
          <w:rFonts w:eastAsiaTheme="minorEastAsia" w:hAnsiTheme="minorEastAsia" w:hint="eastAsia"/>
          <w:szCs w:val="21"/>
        </w:rPr>
        <w:t xml:space="preserve">              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ind w:firstLineChars="200" w:firstLine="420"/>
        <w:rPr>
          <w:rFonts w:eastAsiaTheme="minorEastAsia" w:hAnsiTheme="minorEastAsia"/>
          <w:noProof/>
          <w:szCs w:val="21"/>
        </w:rPr>
      </w:pPr>
      <w:r>
        <w:rPr>
          <w:rFonts w:eastAsiaTheme="minorEastAsia" w:hAnsiTheme="minorEastAsia" w:hint="eastAsia"/>
          <w:noProof/>
          <w:szCs w:val="21"/>
        </w:rPr>
        <w:t>所以</w:t>
      </w:r>
    </w:p>
    <w:p w:rsidR="00115EB5" w:rsidRDefault="00115EB5" w:rsidP="004A38CF">
      <w:pPr>
        <w:adjustRightInd w:val="0"/>
        <w:snapToGrid w:val="0"/>
        <w:spacing w:line="360" w:lineRule="auto"/>
        <w:jc w:val="right"/>
        <w:rPr>
          <w:rFonts w:eastAsiaTheme="minorEastAsia"/>
          <w:noProof/>
          <w:szCs w:val="21"/>
        </w:rPr>
      </w:pPr>
      <w:r w:rsidRPr="00115EB5">
        <w:rPr>
          <w:rFonts w:eastAsiaTheme="minorEastAsia"/>
          <w:noProof/>
          <w:position w:val="-12"/>
          <w:szCs w:val="21"/>
        </w:rPr>
        <w:object w:dxaOrig="1520" w:dyaOrig="380">
          <v:shape id="_x0000_i1157" type="#_x0000_t75" style="width:75.75pt;height:18.75pt" o:ole="">
            <v:imagedata r:id="rId266" o:title=""/>
          </v:shape>
          <o:OLEObject Type="Embed" ProgID="Equation.DSMT4" ShapeID="_x0000_i1157" DrawAspect="Content" ObjectID="_1588597163" r:id="rId267"/>
        </w:object>
      </w:r>
      <w:r>
        <w:rPr>
          <w:rFonts w:eastAsiaTheme="minorEastAsia" w:hint="eastAsia"/>
          <w:noProof/>
          <w:szCs w:val="21"/>
        </w:rPr>
        <w:t>,</w:t>
      </w:r>
      <w:r w:rsidR="004A38CF">
        <w:rPr>
          <w:rFonts w:eastAsiaTheme="minorEastAsia" w:hint="eastAsia"/>
          <w:noProof/>
          <w:szCs w:val="21"/>
        </w:rPr>
        <w:t xml:space="preserve">  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15EB5" w:rsidRDefault="00115EB5" w:rsidP="00115EB5">
      <w:pPr>
        <w:adjustRightInd w:val="0"/>
        <w:snapToGrid w:val="0"/>
        <w:spacing w:line="360" w:lineRule="auto"/>
        <w:rPr>
          <w:rFonts w:eastAsiaTheme="minorEastAsia" w:hAnsiTheme="minorEastAsia"/>
          <w:noProof/>
          <w:szCs w:val="21"/>
        </w:rPr>
      </w:pPr>
      <w:r>
        <w:rPr>
          <w:rFonts w:eastAsiaTheme="minorEastAsia" w:hint="eastAsia"/>
          <w:noProof/>
          <w:szCs w:val="21"/>
        </w:rPr>
        <w:t>即原</w:t>
      </w:r>
      <w:r w:rsidRPr="00952E53">
        <w:rPr>
          <w:rFonts w:eastAsiaTheme="minorEastAsia" w:hAnsiTheme="minorEastAsia"/>
          <w:noProof/>
          <w:szCs w:val="21"/>
        </w:rPr>
        <w:t>微分方程的通解</w:t>
      </w:r>
      <w:r>
        <w:rPr>
          <w:rFonts w:eastAsiaTheme="minorEastAsia" w:hAnsiTheme="minorEastAsia" w:hint="eastAsia"/>
          <w:noProof/>
          <w:szCs w:val="21"/>
        </w:rPr>
        <w:t>为</w:t>
      </w:r>
    </w:p>
    <w:p w:rsidR="001F0A13" w:rsidRPr="00952E53" w:rsidRDefault="00115EB5" w:rsidP="004A38CF">
      <w:pPr>
        <w:adjustRightInd w:val="0"/>
        <w:snapToGrid w:val="0"/>
        <w:spacing w:line="360" w:lineRule="auto"/>
        <w:jc w:val="right"/>
        <w:rPr>
          <w:rFonts w:eastAsiaTheme="minorEastAsia"/>
          <w:noProof/>
          <w:szCs w:val="21"/>
        </w:rPr>
      </w:pPr>
      <w:r w:rsidRPr="00115EB5">
        <w:rPr>
          <w:rFonts w:eastAsiaTheme="minorEastAsia"/>
          <w:noProof/>
          <w:position w:val="-12"/>
          <w:szCs w:val="21"/>
        </w:rPr>
        <w:object w:dxaOrig="1440" w:dyaOrig="380">
          <v:shape id="_x0000_i1158" type="#_x0000_t75" style="width:71.6pt;height:18.75pt" o:ole="">
            <v:imagedata r:id="rId268" o:title=""/>
          </v:shape>
          <o:OLEObject Type="Embed" ProgID="Equation.DSMT4" ShapeID="_x0000_i1158" DrawAspect="Content" ObjectID="_1588597164" r:id="rId269"/>
        </w:object>
      </w:r>
      <w:r w:rsidR="001F0A13" w:rsidRPr="00952E53">
        <w:rPr>
          <w:rFonts w:eastAsiaTheme="minorEastAsia"/>
          <w:noProof/>
          <w:szCs w:val="21"/>
        </w:rPr>
        <w:t xml:space="preserve"> </w:t>
      </w:r>
      <w:r>
        <w:rPr>
          <w:rFonts w:eastAsiaTheme="minorEastAsia" w:hint="eastAsia"/>
          <w:noProof/>
          <w:szCs w:val="21"/>
        </w:rPr>
        <w:t>(</w:t>
      </w:r>
      <w:r w:rsidR="001F0A13" w:rsidRPr="00952E53">
        <w:rPr>
          <w:rFonts w:eastAsiaTheme="minorEastAsia" w:hAnsiTheme="minorEastAsia"/>
          <w:noProof/>
          <w:szCs w:val="21"/>
        </w:rPr>
        <w:t>其中</w:t>
      </w:r>
      <w:r w:rsidR="001F0A13" w:rsidRPr="00952E53">
        <w:rPr>
          <w:rFonts w:eastAsiaTheme="minorEastAsia"/>
          <w:position w:val="-10"/>
          <w:szCs w:val="21"/>
        </w:rPr>
        <w:object w:dxaOrig="680" w:dyaOrig="340">
          <v:shape id="_x0000_i1159" type="#_x0000_t75" style="width:33.7pt;height:17.05pt" o:ole="">
            <v:imagedata r:id="rId225" o:title=""/>
          </v:shape>
          <o:OLEObject Type="Embed" ProgID="Equation.3" ShapeID="_x0000_i1159" DrawAspect="Content" ObjectID="_1588597165" r:id="rId270"/>
        </w:object>
      </w:r>
      <w:r w:rsidR="001F0A13" w:rsidRPr="00952E53">
        <w:rPr>
          <w:rFonts w:eastAsiaTheme="minorEastAsia" w:hAnsiTheme="minorEastAsia"/>
          <w:szCs w:val="21"/>
        </w:rPr>
        <w:t>是任意常数</w:t>
      </w:r>
      <w:r>
        <w:rPr>
          <w:rFonts w:eastAsiaTheme="minorEastAsia" w:hAnsiTheme="minorEastAsia" w:hint="eastAsia"/>
          <w:szCs w:val="21"/>
        </w:rPr>
        <w:t>)</w:t>
      </w:r>
      <w:r w:rsidR="001F0A13" w:rsidRPr="00952E53">
        <w:rPr>
          <w:rFonts w:eastAsiaTheme="minorEastAsia"/>
          <w:szCs w:val="21"/>
        </w:rPr>
        <w:t>.</w:t>
      </w:r>
      <w:r w:rsidR="004A38CF">
        <w:rPr>
          <w:rFonts w:eastAsiaTheme="minorEastAsia" w:hint="eastAsia"/>
          <w:szCs w:val="21"/>
        </w:rPr>
        <w:t xml:space="preserve">              </w:t>
      </w:r>
      <w:r w:rsidR="004A38CF" w:rsidRPr="004A38CF">
        <w:rPr>
          <w:rFonts w:hint="eastAsia"/>
          <w:szCs w:val="21"/>
        </w:rPr>
        <w:t xml:space="preserve">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1F0A13" w:rsidRDefault="001F0A13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F20D0E" w:rsidRPr="00B02794" w:rsidRDefault="00F20D0E" w:rsidP="00F20D0E">
      <w:pPr>
        <w:adjustRightInd w:val="0"/>
        <w:snapToGrid w:val="0"/>
        <w:spacing w:line="360" w:lineRule="auto"/>
        <w:rPr>
          <w:rFonts w:eastAsiaTheme="minorEastAsia"/>
          <w:b/>
          <w:sz w:val="24"/>
        </w:rPr>
      </w:pPr>
      <w:r w:rsidRPr="00B02794">
        <w:rPr>
          <w:rFonts w:eastAsiaTheme="minorEastAsia" w:hint="eastAsia"/>
          <w:b/>
          <w:sz w:val="24"/>
        </w:rPr>
        <w:lastRenderedPageBreak/>
        <w:t>五</w:t>
      </w:r>
      <w:r w:rsidRPr="00B02794">
        <w:rPr>
          <w:rFonts w:eastAsiaTheme="minorEastAsia" w:hint="eastAsia"/>
          <w:b/>
          <w:sz w:val="24"/>
        </w:rPr>
        <w:t xml:space="preserve">. </w:t>
      </w:r>
      <w:r w:rsidRPr="00B02794">
        <w:rPr>
          <w:rFonts w:eastAsiaTheme="minorEastAsia" w:hint="eastAsia"/>
          <w:b/>
          <w:sz w:val="24"/>
        </w:rPr>
        <w:t>综合题</w:t>
      </w:r>
      <w:r w:rsidR="00115EB5">
        <w:rPr>
          <w:rFonts w:eastAsiaTheme="minorEastAsia" w:hint="eastAsia"/>
          <w:b/>
          <w:sz w:val="24"/>
        </w:rPr>
        <w:t>(2</w:t>
      </w:r>
      <w:r w:rsidR="00115EB5">
        <w:rPr>
          <w:rFonts w:eastAsiaTheme="minorEastAsia" w:hint="eastAsia"/>
          <w:b/>
          <w:sz w:val="24"/>
        </w:rPr>
        <w:t>小题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每小题</w:t>
      </w:r>
      <w:r w:rsidR="00115EB5">
        <w:rPr>
          <w:rFonts w:eastAsiaTheme="minorEastAsia" w:hint="eastAsia"/>
          <w:b/>
          <w:sz w:val="24"/>
        </w:rPr>
        <w:t>8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 xml:space="preserve">, </w:t>
      </w:r>
      <w:r w:rsidR="00115EB5">
        <w:rPr>
          <w:rFonts w:eastAsiaTheme="minorEastAsia" w:hint="eastAsia"/>
          <w:b/>
          <w:sz w:val="24"/>
        </w:rPr>
        <w:t>共</w:t>
      </w:r>
      <w:r w:rsidR="00115EB5">
        <w:rPr>
          <w:rFonts w:eastAsiaTheme="minorEastAsia" w:hint="eastAsia"/>
          <w:b/>
          <w:sz w:val="24"/>
        </w:rPr>
        <w:t>16</w:t>
      </w:r>
      <w:r w:rsidR="00115EB5">
        <w:rPr>
          <w:rFonts w:eastAsiaTheme="minorEastAsia" w:hint="eastAsia"/>
          <w:b/>
          <w:sz w:val="24"/>
        </w:rPr>
        <w:t>分</w:t>
      </w:r>
      <w:r w:rsidR="00115EB5">
        <w:rPr>
          <w:rFonts w:eastAsiaTheme="minorEastAsia" w:hint="eastAsia"/>
          <w:b/>
          <w:sz w:val="24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0</w:t>
      </w:r>
      <w:r w:rsidRPr="00952E53">
        <w:rPr>
          <w:rFonts w:eastAsiaTheme="minorEastAsia"/>
          <w:szCs w:val="21"/>
        </w:rPr>
        <w:t xml:space="preserve">. </w:t>
      </w:r>
      <w:r w:rsidR="00115EB5">
        <w:rPr>
          <w:rFonts w:eastAsiaTheme="minorEastAsia" w:hint="eastAsia"/>
          <w:kern w:val="44"/>
          <w:szCs w:val="21"/>
        </w:rPr>
        <w:t>(8</w:t>
      </w:r>
      <w:r w:rsidR="00115EB5">
        <w:rPr>
          <w:rFonts w:eastAsiaTheme="minorEastAsia" w:hint="eastAsia"/>
          <w:kern w:val="44"/>
          <w:szCs w:val="21"/>
        </w:rPr>
        <w:t>分</w:t>
      </w:r>
      <w:r w:rsidR="00115EB5">
        <w:rPr>
          <w:rFonts w:eastAsiaTheme="minorEastAsia" w:hint="eastAsia"/>
          <w:kern w:val="44"/>
          <w:szCs w:val="21"/>
        </w:rPr>
        <w:t>)</w:t>
      </w:r>
      <w:r w:rsidRPr="00952E53">
        <w:rPr>
          <w:rFonts w:eastAsiaTheme="minorEastAsia" w:hAnsiTheme="minorEastAsia"/>
          <w:szCs w:val="21"/>
        </w:rPr>
        <w:t>设</w:t>
      </w:r>
      <w:r w:rsidRPr="00952E53">
        <w:rPr>
          <w:rFonts w:eastAsiaTheme="minorEastAsia"/>
          <w:position w:val="-10"/>
          <w:szCs w:val="21"/>
        </w:rPr>
        <w:object w:dxaOrig="540" w:dyaOrig="320">
          <v:shape id="_x0000_i1160" type="#_x0000_t75" style="width:26.65pt;height:16.65pt" o:ole="" fillcolor="window">
            <v:imagedata r:id="rId271" o:title=""/>
          </v:shape>
          <o:OLEObject Type="Embed" ProgID="Equation.3" ShapeID="_x0000_i1160" DrawAspect="Content" ObjectID="_1588597166" r:id="rId272"/>
        </w:object>
      </w:r>
      <w:r w:rsidRPr="00952E53">
        <w:rPr>
          <w:rFonts w:eastAsiaTheme="minorEastAsia" w:hAnsiTheme="minorEastAsia"/>
          <w:szCs w:val="21"/>
        </w:rPr>
        <w:t>有二</w:t>
      </w:r>
      <w:proofErr w:type="gramStart"/>
      <w:r w:rsidRPr="00952E53">
        <w:rPr>
          <w:rFonts w:eastAsiaTheme="minorEastAsia" w:hAnsiTheme="minorEastAsia"/>
          <w:szCs w:val="21"/>
        </w:rPr>
        <w:t>阶连续</w:t>
      </w:r>
      <w:proofErr w:type="gramEnd"/>
      <w:r w:rsidRPr="00952E53">
        <w:rPr>
          <w:rFonts w:eastAsiaTheme="minorEastAsia" w:hAnsiTheme="minorEastAsia"/>
          <w:szCs w:val="21"/>
        </w:rPr>
        <w:t>导数</w:t>
      </w:r>
      <w:r w:rsidRPr="00952E53">
        <w:rPr>
          <w:rFonts w:eastAsiaTheme="minorEastAsia"/>
          <w:szCs w:val="21"/>
        </w:rPr>
        <w:t>,</w: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并满足方程</w:t>
      </w:r>
      <w:r w:rsidRPr="00004D9F">
        <w:rPr>
          <w:rFonts w:eastAsiaTheme="minorEastAsia"/>
          <w:position w:val="-22"/>
          <w:szCs w:val="21"/>
        </w:rPr>
        <w:object w:dxaOrig="2220" w:dyaOrig="560">
          <v:shape id="_x0000_i1161" type="#_x0000_t75" style="width:111.1pt;height:27.45pt" o:ole="" fillcolor="window">
            <v:imagedata r:id="rId273" o:title=""/>
          </v:shape>
          <o:OLEObject Type="Embed" ProgID="Equation.DSMT4" ShapeID="_x0000_i1161" DrawAspect="Content" ObjectID="_1588597167" r:id="rId274"/>
        </w:object>
      </w:r>
      <w:r w:rsidRPr="00952E53">
        <w:rPr>
          <w:rFonts w:eastAsiaTheme="minorEastAsia"/>
          <w:szCs w:val="21"/>
        </w:rPr>
        <w:t>,</w: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求</w:t>
      </w:r>
      <w:r w:rsidRPr="00952E53">
        <w:rPr>
          <w:rFonts w:eastAsiaTheme="minorEastAsia"/>
          <w:position w:val="-10"/>
          <w:szCs w:val="21"/>
        </w:rPr>
        <w:object w:dxaOrig="540" w:dyaOrig="320">
          <v:shape id="_x0000_i1162" type="#_x0000_t75" style="width:26.65pt;height:16.65pt" o:ole="" fillcolor="window">
            <v:imagedata r:id="rId275" o:title=""/>
          </v:shape>
          <o:OLEObject Type="Embed" ProgID="Equation.3" ShapeID="_x0000_i1162" DrawAspect="Content" ObjectID="_1588597168" r:id="rId276"/>
        </w:object>
      </w:r>
      <w:r w:rsidRPr="00952E53">
        <w:rPr>
          <w:rFonts w:eastAsiaTheme="minorEastAsia"/>
          <w:szCs w:val="21"/>
        </w:rPr>
        <w:t>.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解</w:t>
      </w:r>
      <w:r w:rsidRPr="00952E53">
        <w:rPr>
          <w:rFonts w:eastAsiaTheme="minorEastAsia"/>
          <w:szCs w:val="21"/>
        </w:rPr>
        <w:t xml:space="preserve">: </w:t>
      </w:r>
      <w:r w:rsidR="00870E0D">
        <w:rPr>
          <w:rFonts w:eastAsiaTheme="minorEastAsia" w:hAnsiTheme="minorEastAsia"/>
          <w:szCs w:val="21"/>
        </w:rPr>
        <w:t>方程两端求导得</w:t>
      </w:r>
    </w:p>
    <w:p w:rsidR="004A38CF" w:rsidRPr="00952E53" w:rsidRDefault="00F20D0E" w:rsidP="00870E0D">
      <w:pPr>
        <w:adjustRightInd w:val="0"/>
        <w:snapToGrid w:val="0"/>
        <w:spacing w:line="360" w:lineRule="auto"/>
        <w:ind w:firstLineChars="1450" w:firstLine="3045"/>
        <w:jc w:val="right"/>
        <w:rPr>
          <w:rFonts w:eastAsiaTheme="minorEastAsia"/>
          <w:szCs w:val="21"/>
        </w:rPr>
      </w:pPr>
      <w:r w:rsidRPr="00952E53">
        <w:rPr>
          <w:rFonts w:eastAsiaTheme="minorEastAsia"/>
          <w:position w:val="-10"/>
          <w:szCs w:val="21"/>
        </w:rPr>
        <w:object w:dxaOrig="1600" w:dyaOrig="320">
          <v:shape id="_x0000_i1163" type="#_x0000_t75" style="width:79.9pt;height:16.65pt" o:ole="" fillcolor="window">
            <v:imagedata r:id="rId277" o:title=""/>
          </v:shape>
          <o:OLEObject Type="Embed" ProgID="Equation.3" ShapeID="_x0000_i1163" DrawAspect="Content" ObjectID="_1588597169" r:id="rId278"/>
        </w:object>
      </w:r>
      <w:r>
        <w:rPr>
          <w:rFonts w:eastAsiaTheme="minorEastAsia" w:hint="eastAsia"/>
          <w:szCs w:val="21"/>
        </w:rPr>
        <w:t>,</w:t>
      </w:r>
      <w:r w:rsidR="004A38CF">
        <w:rPr>
          <w:rFonts w:eastAsiaTheme="minorEastAsia"/>
          <w:szCs w:val="21"/>
        </w:rPr>
        <w:t xml:space="preserve"> </w:t>
      </w:r>
      <w:r w:rsidR="00870E0D">
        <w:rPr>
          <w:rFonts w:eastAsiaTheme="minorEastAsia" w:hint="eastAsia"/>
          <w:szCs w:val="21"/>
        </w:rPr>
        <w:t xml:space="preserve"> </w:t>
      </w:r>
      <w:r w:rsidR="004A38CF">
        <w:rPr>
          <w:rFonts w:eastAsiaTheme="minorEastAsia"/>
          <w:szCs w:val="21"/>
        </w:rPr>
        <w:t xml:space="preserve">       </w:t>
      </w:r>
      <w:r w:rsidRPr="00952E53">
        <w:rPr>
          <w:rFonts w:eastAsiaTheme="minorEastAsia"/>
          <w:szCs w:val="21"/>
        </w:rPr>
        <w:t xml:space="preserve"> (1)</w:t>
      </w:r>
      <w:r w:rsidR="004A38CF">
        <w:rPr>
          <w:rFonts w:eastAsiaTheme="minorEastAsia" w:hint="eastAsia"/>
          <w:szCs w:val="21"/>
        </w:rPr>
        <w:t xml:space="preserve">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再求导得</w:t>
      </w:r>
    </w:p>
    <w:p w:rsidR="004A38CF" w:rsidRPr="00952E53" w:rsidRDefault="00F20D0E" w:rsidP="004A38CF">
      <w:pPr>
        <w:adjustRightInd w:val="0"/>
        <w:snapToGrid w:val="0"/>
        <w:spacing w:line="360" w:lineRule="auto"/>
        <w:ind w:firstLineChars="1500" w:firstLine="3150"/>
        <w:jc w:val="left"/>
        <w:rPr>
          <w:rFonts w:eastAsiaTheme="minorEastAsia"/>
          <w:szCs w:val="21"/>
        </w:rPr>
      </w:pPr>
      <w:r w:rsidRPr="00952E53">
        <w:rPr>
          <w:rFonts w:eastAsiaTheme="minorEastAsia"/>
          <w:position w:val="-10"/>
          <w:szCs w:val="21"/>
        </w:rPr>
        <w:object w:dxaOrig="1840" w:dyaOrig="320">
          <v:shape id="_x0000_i1164" type="#_x0000_t75" style="width:92pt;height:16.65pt" o:ole="" fillcolor="window">
            <v:imagedata r:id="rId279" o:title=""/>
          </v:shape>
          <o:OLEObject Type="Embed" ProgID="Equation.3" ShapeID="_x0000_i1164" DrawAspect="Content" ObjectID="_1588597170" r:id="rId280"/>
        </w:object>
      </w:r>
      <w:r>
        <w:rPr>
          <w:rFonts w:eastAsiaTheme="minorEastAsia" w:hint="eastAsia"/>
          <w:szCs w:val="21"/>
        </w:rPr>
        <w:t>,</w:t>
      </w:r>
      <w:r w:rsidRPr="00952E53">
        <w:rPr>
          <w:rFonts w:eastAsiaTheme="minorEastAsia"/>
          <w:szCs w:val="21"/>
        </w:rPr>
        <w:t xml:space="preserve">          (2)</w:t>
      </w:r>
      <w:r w:rsidR="004A38CF">
        <w:rPr>
          <w:rFonts w:eastAsiaTheme="minorEastAsia" w:hint="eastAsia"/>
          <w:szCs w:val="21"/>
        </w:rPr>
        <w:t xml:space="preserve">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由</w:t>
      </w:r>
      <w:r w:rsidRPr="00952E53">
        <w:rPr>
          <w:rFonts w:eastAsiaTheme="minorEastAsia"/>
          <w:szCs w:val="21"/>
        </w:rPr>
        <w:t>(1)</w:t>
      </w:r>
      <w:r w:rsidRPr="00952E53">
        <w:rPr>
          <w:rFonts w:eastAsiaTheme="minorEastAsia" w:hAnsiTheme="minorEastAsia"/>
          <w:szCs w:val="21"/>
        </w:rPr>
        <w:t>式推出</w:t>
      </w:r>
    </w:p>
    <w:p w:rsidR="00F20D0E" w:rsidRPr="00952E53" w:rsidRDefault="00F20D0E" w:rsidP="00F20D0E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10"/>
          <w:szCs w:val="21"/>
        </w:rPr>
        <w:object w:dxaOrig="3000" w:dyaOrig="320">
          <v:shape id="_x0000_i1165" type="#_x0000_t75" style="width:149.4pt;height:16.65pt" o:ole="" fillcolor="window">
            <v:imagedata r:id="rId281" o:title=""/>
          </v:shape>
          <o:OLEObject Type="Embed" ProgID="Equation.DSMT4" ShapeID="_x0000_i1165" DrawAspect="Content" ObjectID="_1588597171" r:id="rId282"/>
        </w:object>
      </w:r>
      <w:r>
        <w:rPr>
          <w:rFonts w:eastAsiaTheme="minorEastAsia" w:hint="eastAsia"/>
          <w:szCs w:val="21"/>
        </w:rPr>
        <w:t>,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代入</w:t>
      </w:r>
      <w:r w:rsidRPr="00952E53">
        <w:rPr>
          <w:rFonts w:eastAsiaTheme="minorEastAsia"/>
          <w:szCs w:val="21"/>
        </w:rPr>
        <w:t>(2)</w:t>
      </w:r>
      <w:r w:rsidRPr="00952E53">
        <w:rPr>
          <w:rFonts w:eastAsiaTheme="minorEastAsia" w:hAnsiTheme="minorEastAsia"/>
          <w:szCs w:val="21"/>
        </w:rPr>
        <w:t>式得到</w:t>
      </w:r>
    </w:p>
    <w:p w:rsidR="00F20D0E" w:rsidRPr="00952E53" w:rsidRDefault="00F20D0E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952E53">
        <w:rPr>
          <w:rFonts w:eastAsiaTheme="minorEastAsia"/>
          <w:position w:val="-10"/>
          <w:szCs w:val="21"/>
        </w:rPr>
        <w:object w:dxaOrig="1480" w:dyaOrig="320">
          <v:shape id="_x0000_i1166" type="#_x0000_t75" style="width:74.5pt;height:16.65pt" o:ole="" fillcolor="window">
            <v:imagedata r:id="rId283" o:title=""/>
          </v:shape>
          <o:OLEObject Type="Embed" ProgID="Equation.3" ShapeID="_x0000_i1166" DrawAspect="Content" ObjectID="_1588597172" r:id="rId284"/>
        </w:object>
      </w:r>
      <w:r>
        <w:rPr>
          <w:rFonts w:eastAsiaTheme="minorEastAsia" w:hint="eastAsia"/>
          <w:szCs w:val="21"/>
        </w:rPr>
        <w:t>.</w:t>
      </w:r>
      <w:r w:rsidR="004A38CF">
        <w:rPr>
          <w:rFonts w:eastAsiaTheme="minorEastAsia" w:hint="eastAsia"/>
          <w:szCs w:val="21"/>
        </w:rPr>
        <w:t xml:space="preserve">   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显然</w:t>
      </w:r>
      <w:r w:rsidRPr="00952E53">
        <w:rPr>
          <w:rFonts w:eastAsiaTheme="minorEastAsia"/>
          <w:position w:val="-10"/>
          <w:szCs w:val="21"/>
        </w:rPr>
        <w:object w:dxaOrig="859" w:dyaOrig="320">
          <v:shape id="_x0000_i1167" type="#_x0000_t75" style="width:43.7pt;height:16.65pt" o:ole="" fillcolor="window">
            <v:imagedata r:id="rId285" o:title=""/>
          </v:shape>
          <o:OLEObject Type="Embed" ProgID="Equation.3" ShapeID="_x0000_i1167" DrawAspect="Content" ObjectID="_1588597173" r:id="rId286"/>
        </w:object>
      </w:r>
      <w:r w:rsidRPr="00952E53">
        <w:rPr>
          <w:rFonts w:eastAsiaTheme="minorEastAsia"/>
          <w:szCs w:val="21"/>
        </w:rPr>
        <w:t>.</w: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又在</w:t>
      </w:r>
      <w:r w:rsidRPr="00952E53">
        <w:rPr>
          <w:rFonts w:eastAsiaTheme="minorEastAsia"/>
          <w:szCs w:val="21"/>
        </w:rPr>
        <w:t>(1)</w:t>
      </w:r>
      <w:r w:rsidRPr="00952E53">
        <w:rPr>
          <w:rFonts w:eastAsiaTheme="minorEastAsia" w:hAnsiTheme="minorEastAsia"/>
          <w:szCs w:val="21"/>
        </w:rPr>
        <w:t>式中令</w:t>
      </w:r>
      <w:r w:rsidR="007449B3" w:rsidRPr="007449B3">
        <w:rPr>
          <w:position w:val="-10"/>
        </w:rPr>
        <w:object w:dxaOrig="560" w:dyaOrig="320">
          <v:shape id="_x0000_i1192" type="#_x0000_t75" style="width:27.9pt;height:15.8pt" o:ole="">
            <v:imagedata r:id="rId287" o:title=""/>
          </v:shape>
          <o:OLEObject Type="Embed" ProgID="Equation.DSMT4" ShapeID="_x0000_i1192" DrawAspect="Content" ObjectID="_1588597174" r:id="rId288"/>
        </w:objec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得到</w:t>
      </w:r>
      <w:r w:rsidR="007449B3" w:rsidRPr="00B10AD2">
        <w:rPr>
          <w:position w:val="-10"/>
        </w:rPr>
        <w:object w:dxaOrig="920" w:dyaOrig="320">
          <v:shape id="_x0000_i1193" type="#_x0000_t75" style="width:46.2pt;height:15.8pt" o:ole="">
            <v:imagedata r:id="rId289" o:title=""/>
          </v:shape>
          <o:OLEObject Type="Embed" ProgID="Equation.DSMT4" ShapeID="_x0000_i1193" DrawAspect="Content" ObjectID="_1588597175" r:id="rId290"/>
        </w:object>
      </w:r>
      <w:r>
        <w:rPr>
          <w:rFonts w:eastAsiaTheme="minorEastAsia" w:hint="eastAsia"/>
          <w:szCs w:val="21"/>
        </w:rPr>
        <w:t xml:space="preserve"> </w:t>
      </w:r>
      <w:r w:rsidRPr="00952E53">
        <w:rPr>
          <w:rFonts w:eastAsiaTheme="minorEastAsia" w:hAnsiTheme="minorEastAsia"/>
          <w:szCs w:val="21"/>
        </w:rPr>
        <w:t>于是原积分方程</w:t>
      </w:r>
      <w:r w:rsidR="00115EB5">
        <w:rPr>
          <w:rFonts w:eastAsiaTheme="minorEastAsia" w:hAnsiTheme="minorEastAsia" w:hint="eastAsia"/>
          <w:szCs w:val="21"/>
        </w:rPr>
        <w:t>问题</w:t>
      </w:r>
      <w:r w:rsidRPr="00952E53">
        <w:rPr>
          <w:rFonts w:eastAsiaTheme="minorEastAsia" w:hAnsiTheme="minorEastAsia"/>
          <w:szCs w:val="21"/>
        </w:rPr>
        <w:t>化为二阶微分方程的初值问题</w:t>
      </w:r>
      <w:r w:rsidRPr="00952E53">
        <w:rPr>
          <w:rFonts w:eastAsiaTheme="minorEastAsia"/>
          <w:szCs w:val="21"/>
        </w:rPr>
        <w:t>:</w:t>
      </w:r>
    </w:p>
    <w:p w:rsidR="00F20D0E" w:rsidRPr="00952E53" w:rsidRDefault="007449B3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952E53">
        <w:rPr>
          <w:rFonts w:eastAsiaTheme="minorEastAsia"/>
          <w:position w:val="-30"/>
          <w:szCs w:val="21"/>
        </w:rPr>
        <w:object w:dxaOrig="1920" w:dyaOrig="720">
          <v:shape id="_x0000_i1191" type="#_x0000_t75" style="width:96.15pt;height:36.2pt" o:ole="" fillcolor="window">
            <v:imagedata r:id="rId291" o:title=""/>
          </v:shape>
          <o:OLEObject Type="Embed" ProgID="Equation.DSMT4" ShapeID="_x0000_i1191" DrawAspect="Content" ObjectID="_1588597176" r:id="rId292"/>
        </w:object>
      </w:r>
      <w:r w:rsidR="004A38CF">
        <w:rPr>
          <w:rFonts w:eastAsiaTheme="minorEastAsia" w:hint="eastAsia"/>
          <w:szCs w:val="21"/>
        </w:rPr>
        <w:t xml:space="preserve">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F20D0E" w:rsidRPr="00952E53" w:rsidRDefault="00F20D0E" w:rsidP="00F20D0E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>
        <w:rPr>
          <w:rFonts w:eastAsiaTheme="minorEastAsia" w:hAnsiTheme="minorEastAsia" w:hint="eastAsia"/>
          <w:szCs w:val="21"/>
        </w:rPr>
        <w:t>由</w:t>
      </w:r>
      <w:r w:rsidRPr="00004D9F">
        <w:rPr>
          <w:rFonts w:eastAsiaTheme="minorEastAsia" w:hAnsiTheme="minorEastAsia"/>
          <w:position w:val="-6"/>
          <w:szCs w:val="21"/>
        </w:rPr>
        <w:object w:dxaOrig="940" w:dyaOrig="320">
          <v:shape id="_x0000_i1168" type="#_x0000_t75" style="width:46.6pt;height:15.4pt" o:ole="">
            <v:imagedata r:id="rId293" o:title=""/>
          </v:shape>
          <o:OLEObject Type="Embed" ProgID="Equation.DSMT4" ShapeID="_x0000_i1168" DrawAspect="Content" ObjectID="_1588597177" r:id="rId294"/>
        </w:object>
      </w:r>
      <w:r>
        <w:rPr>
          <w:rFonts w:eastAsiaTheme="minorEastAsia" w:hAnsiTheme="minorEastAsia" w:hint="eastAsia"/>
          <w:szCs w:val="21"/>
        </w:rPr>
        <w:t>解得</w:t>
      </w:r>
      <w:r w:rsidRPr="00004D9F">
        <w:rPr>
          <w:rFonts w:eastAsiaTheme="minorEastAsia" w:hAnsiTheme="minorEastAsia"/>
          <w:position w:val="-10"/>
          <w:szCs w:val="21"/>
        </w:rPr>
        <w:object w:dxaOrig="660" w:dyaOrig="320">
          <v:shape id="_x0000_i1169" type="#_x0000_t75" style="width:32.9pt;height:15.4pt" o:ole="">
            <v:imagedata r:id="rId295" o:title=""/>
          </v:shape>
          <o:OLEObject Type="Embed" ProgID="Equation.DSMT4" ShapeID="_x0000_i1169" DrawAspect="Content" ObjectID="_1588597178" r:id="rId296"/>
        </w:object>
      </w:r>
      <w:r>
        <w:rPr>
          <w:rFonts w:eastAsiaTheme="minorEastAsia" w:hAnsiTheme="minorEastAsia" w:hint="eastAsia"/>
          <w:szCs w:val="21"/>
        </w:rPr>
        <w:t xml:space="preserve">, </w:t>
      </w:r>
      <w:r>
        <w:rPr>
          <w:rFonts w:eastAsiaTheme="minorEastAsia" w:hAnsiTheme="minorEastAsia" w:hint="eastAsia"/>
          <w:szCs w:val="21"/>
        </w:rPr>
        <w:t>所以</w:t>
      </w:r>
      <w:r w:rsidRPr="00952E53">
        <w:rPr>
          <w:rFonts w:eastAsiaTheme="minorEastAsia" w:hAnsiTheme="minorEastAsia"/>
          <w:szCs w:val="21"/>
        </w:rPr>
        <w:t>方程通解为</w:t>
      </w:r>
    </w:p>
    <w:p w:rsidR="00F20D0E" w:rsidRPr="00952E53" w:rsidRDefault="00115EB5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952E53">
        <w:rPr>
          <w:rFonts w:eastAsiaTheme="minorEastAsia"/>
          <w:position w:val="-12"/>
          <w:szCs w:val="21"/>
        </w:rPr>
        <w:object w:dxaOrig="2439" w:dyaOrig="360">
          <v:shape id="_x0000_i1170" type="#_x0000_t75" style="width:121.95pt;height:18.3pt" o:ole="" fillcolor="window">
            <v:imagedata r:id="rId297" o:title=""/>
          </v:shape>
          <o:OLEObject Type="Embed" ProgID="Equation.DSMT4" ShapeID="_x0000_i1170" DrawAspect="Content" ObjectID="_1588597179" r:id="rId298"/>
        </w:object>
      </w:r>
      <w:r w:rsidR="00F20D0E">
        <w:rPr>
          <w:rFonts w:eastAsiaTheme="minorEastAsia" w:hint="eastAsia"/>
          <w:szCs w:val="21"/>
        </w:rPr>
        <w:t>,</w:t>
      </w:r>
      <w:r w:rsidR="004A38CF">
        <w:rPr>
          <w:rFonts w:eastAsiaTheme="minorEastAsia" w:hint="eastAsia"/>
          <w:szCs w:val="21"/>
        </w:rPr>
        <w:t xml:space="preserve">                       </w:t>
      </w:r>
      <w:r w:rsidR="004A38CF">
        <w:rPr>
          <w:rFonts w:hint="eastAsia"/>
          <w:szCs w:val="21"/>
        </w:rPr>
        <w:t>(2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F20D0E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由</w:t>
      </w:r>
      <w:r w:rsidRPr="00952E53">
        <w:rPr>
          <w:rFonts w:eastAsiaTheme="minorEastAsia"/>
          <w:position w:val="-10"/>
          <w:szCs w:val="21"/>
        </w:rPr>
        <w:object w:dxaOrig="859" w:dyaOrig="320">
          <v:shape id="_x0000_i1171" type="#_x0000_t75" style="width:43.7pt;height:16.65pt" o:ole="" fillcolor="window">
            <v:imagedata r:id="rId299" o:title=""/>
          </v:shape>
          <o:OLEObject Type="Embed" ProgID="Equation.3" ShapeID="_x0000_i1171" DrawAspect="Content" ObjectID="_1588597180" r:id="rId300"/>
        </w:object>
      </w:r>
      <w:r w:rsidRPr="00952E53">
        <w:rPr>
          <w:rFonts w:eastAsiaTheme="minorEastAsia" w:hAnsiTheme="minorEastAsia"/>
          <w:szCs w:val="21"/>
        </w:rPr>
        <w:t>得到</w:t>
      </w:r>
      <w:r w:rsidR="00115EB5" w:rsidRPr="00115EB5">
        <w:rPr>
          <w:rFonts w:eastAsiaTheme="minorEastAsia"/>
          <w:position w:val="-12"/>
          <w:szCs w:val="21"/>
        </w:rPr>
        <w:object w:dxaOrig="620" w:dyaOrig="360">
          <v:shape id="_x0000_i1172" type="#_x0000_t75" style="width:30.8pt;height:18.3pt" o:ole="" fillcolor="window">
            <v:imagedata r:id="rId301" o:title=""/>
          </v:shape>
          <o:OLEObject Type="Embed" ProgID="Equation.DSMT4" ShapeID="_x0000_i1172" DrawAspect="Content" ObjectID="_1588597181" r:id="rId302"/>
        </w:object>
      </w:r>
      <w:r w:rsidRPr="00952E53">
        <w:rPr>
          <w:rFonts w:eastAsiaTheme="minorEastAsia"/>
          <w:szCs w:val="21"/>
        </w:rPr>
        <w:t>.</w:t>
      </w:r>
    </w:p>
    <w:p w:rsidR="00F20D0E" w:rsidRDefault="00F20D0E" w:rsidP="00F20D0E">
      <w:pPr>
        <w:adjustRightInd w:val="0"/>
        <w:snapToGrid w:val="0"/>
        <w:spacing w:line="360" w:lineRule="auto"/>
        <w:ind w:firstLineChars="200" w:firstLine="42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所以</w:t>
      </w:r>
    </w:p>
    <w:p w:rsidR="00F20D0E" w:rsidRPr="00952E53" w:rsidRDefault="00115EB5" w:rsidP="00F20D0E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12"/>
          <w:szCs w:val="21"/>
        </w:rPr>
        <w:object w:dxaOrig="2180" w:dyaOrig="360">
          <v:shape id="_x0000_i1173" type="#_x0000_t75" style="width:109.05pt;height:18.3pt" o:ole="" fillcolor="window">
            <v:imagedata r:id="rId303" o:title=""/>
          </v:shape>
          <o:OLEObject Type="Embed" ProgID="Equation.DSMT4" ShapeID="_x0000_i1173" DrawAspect="Content" ObjectID="_1588597182" r:id="rId304"/>
        </w:object>
      </w:r>
      <w:r w:rsidR="00F20D0E">
        <w:rPr>
          <w:rFonts w:eastAsiaTheme="minorEastAsia" w:hint="eastAsia"/>
          <w:szCs w:val="21"/>
        </w:rPr>
        <w:t>,</w:t>
      </w:r>
    </w:p>
    <w:p w:rsidR="00F20D0E" w:rsidRPr="00952E53" w:rsidRDefault="00115EB5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/>
          <w:szCs w:val="21"/>
        </w:rPr>
        <w:t>两端求导得</w:t>
      </w:r>
    </w:p>
    <w:p w:rsidR="00F20D0E" w:rsidRPr="00952E53" w:rsidRDefault="00115EB5" w:rsidP="00F20D0E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12"/>
          <w:szCs w:val="21"/>
        </w:rPr>
        <w:object w:dxaOrig="2400" w:dyaOrig="360">
          <v:shape id="_x0000_i1174" type="#_x0000_t75" style="width:119.85pt;height:18.3pt" o:ole="" fillcolor="window">
            <v:imagedata r:id="rId305" o:title=""/>
          </v:shape>
          <o:OLEObject Type="Embed" ProgID="Equation.DSMT4" ShapeID="_x0000_i1174" DrawAspect="Content" ObjectID="_1588597183" r:id="rId306"/>
        </w:object>
      </w:r>
      <w:r w:rsidR="00F20D0E">
        <w:rPr>
          <w:rFonts w:eastAsiaTheme="minorEastAsia" w:hint="eastAsia"/>
          <w:szCs w:val="21"/>
        </w:rPr>
        <w:t>,</w:t>
      </w:r>
    </w:p>
    <w:p w:rsidR="00F20D0E" w:rsidRPr="00952E53" w:rsidRDefault="00F20D0E" w:rsidP="00F20D0E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再由</w:t>
      </w:r>
      <w:r w:rsidR="007449B3" w:rsidRPr="00952E53">
        <w:rPr>
          <w:rFonts w:eastAsiaTheme="minorEastAsia"/>
          <w:position w:val="-10"/>
          <w:szCs w:val="21"/>
        </w:rPr>
        <w:object w:dxaOrig="859" w:dyaOrig="320">
          <v:shape id="_x0000_i1194" type="#_x0000_t75" style="width:42.85pt;height:16.65pt" o:ole="" fillcolor="window">
            <v:imagedata r:id="rId307" o:title=""/>
          </v:shape>
          <o:OLEObject Type="Embed" ProgID="Equation.DSMT4" ShapeID="_x0000_i1194" DrawAspect="Content" ObjectID="_1588597184" r:id="rId308"/>
        </w:object>
      </w:r>
      <w:r w:rsidRPr="00952E53">
        <w:rPr>
          <w:rFonts w:eastAsiaTheme="minorEastAsia" w:hAnsiTheme="minorEastAsia"/>
          <w:szCs w:val="21"/>
        </w:rPr>
        <w:t>可以得到</w:t>
      </w:r>
      <w:r w:rsidR="007449B3" w:rsidRPr="007449B3">
        <w:rPr>
          <w:rFonts w:eastAsiaTheme="minorEastAsia"/>
          <w:position w:val="-28"/>
          <w:szCs w:val="21"/>
        </w:rPr>
        <w:object w:dxaOrig="2500" w:dyaOrig="680">
          <v:shape id="_x0000_i1195" type="#_x0000_t75" style="width:125.25pt;height:33.7pt" o:ole="" fillcolor="window">
            <v:imagedata r:id="rId309" o:title=""/>
          </v:shape>
          <o:OLEObject Type="Embed" ProgID="Equation.DSMT4" ShapeID="_x0000_i1195" DrawAspect="Content" ObjectID="_1588597185" r:id="rId310"/>
        </w:object>
      </w:r>
      <w:bookmarkStart w:id="0" w:name="_GoBack"/>
      <w:bookmarkEnd w:id="0"/>
      <w:r>
        <w:rPr>
          <w:rFonts w:eastAsiaTheme="minorEastAsia" w:hint="eastAsia"/>
          <w:szCs w:val="21"/>
        </w:rPr>
        <w:t xml:space="preserve"> </w:t>
      </w:r>
    </w:p>
    <w:p w:rsidR="00F20D0E" w:rsidRDefault="00115EB5" w:rsidP="00F20D0E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t>所以</w:t>
      </w:r>
    </w:p>
    <w:p w:rsidR="00F20D0E" w:rsidRDefault="00F20D0E" w:rsidP="004A38CF">
      <w:pPr>
        <w:adjustRightInd w:val="0"/>
        <w:snapToGrid w:val="0"/>
        <w:spacing w:line="360" w:lineRule="auto"/>
        <w:jc w:val="right"/>
        <w:rPr>
          <w:rFonts w:eastAsiaTheme="minorEastAsia"/>
          <w:szCs w:val="21"/>
        </w:rPr>
      </w:pPr>
      <w:r w:rsidRPr="00952E53">
        <w:rPr>
          <w:rFonts w:eastAsiaTheme="minorEastAsia"/>
          <w:position w:val="-24"/>
          <w:szCs w:val="21"/>
        </w:rPr>
        <w:object w:dxaOrig="2700" w:dyaOrig="620">
          <v:shape id="_x0000_i1175" type="#_x0000_t75" style="width:134.85pt;height:30.8pt" o:ole="" fillcolor="window">
            <v:imagedata r:id="rId311" o:title=""/>
          </v:shape>
          <o:OLEObject Type="Embed" ProgID="Equation.3" ShapeID="_x0000_i1175" DrawAspect="Content" ObjectID="_1588597186" r:id="rId312"/>
        </w:object>
      </w:r>
      <w:r>
        <w:rPr>
          <w:rFonts w:eastAsiaTheme="minorEastAsia" w:hint="eastAsia"/>
          <w:szCs w:val="21"/>
        </w:rPr>
        <w:t>.</w:t>
      </w:r>
      <w:r w:rsidR="004A38CF">
        <w:rPr>
          <w:rFonts w:eastAsiaTheme="minorEastAsia" w:hint="eastAsia"/>
          <w:szCs w:val="21"/>
        </w:rPr>
        <w:t xml:space="preserve">                     </w:t>
      </w:r>
      <w:r w:rsidR="004A38CF">
        <w:rPr>
          <w:rFonts w:hint="eastAsia"/>
          <w:szCs w:val="21"/>
        </w:rPr>
        <w:t>(2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31083B" w:rsidRDefault="0031083B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/>
          <w:szCs w:val="21"/>
        </w:rPr>
        <w:t>2</w:t>
      </w:r>
      <w:r>
        <w:rPr>
          <w:rFonts w:eastAsiaTheme="minorEastAsia" w:hint="eastAsia"/>
          <w:szCs w:val="21"/>
        </w:rPr>
        <w:t>1</w:t>
      </w:r>
      <w:r w:rsidRPr="00952E53">
        <w:rPr>
          <w:rFonts w:eastAsiaTheme="minorEastAsia" w:hAnsiTheme="minorEastAsia" w:hint="eastAsia"/>
          <w:szCs w:val="21"/>
        </w:rPr>
        <w:t>.</w:t>
      </w:r>
      <w:r>
        <w:rPr>
          <w:rFonts w:eastAsiaTheme="minorEastAsia" w:hAnsiTheme="minorEastAsia" w:hint="eastAsia"/>
          <w:szCs w:val="21"/>
        </w:rPr>
        <w:t xml:space="preserve"> </w:t>
      </w:r>
      <w:r>
        <w:rPr>
          <w:rFonts w:eastAsiaTheme="minorEastAsia" w:hint="eastAsia"/>
          <w:kern w:val="44"/>
          <w:szCs w:val="21"/>
        </w:rPr>
        <w:t>(8</w:t>
      </w:r>
      <w:r>
        <w:rPr>
          <w:rFonts w:eastAsiaTheme="minorEastAsia" w:hint="eastAsia"/>
          <w:kern w:val="44"/>
          <w:szCs w:val="21"/>
        </w:rPr>
        <w:t>分</w:t>
      </w:r>
      <w:r>
        <w:rPr>
          <w:rFonts w:eastAsiaTheme="minorEastAsia" w:hint="eastAsia"/>
          <w:kern w:val="44"/>
          <w:szCs w:val="21"/>
        </w:rPr>
        <w:t>)</w:t>
      </w:r>
      <w:r w:rsidRPr="00952E53">
        <w:rPr>
          <w:rFonts w:eastAsiaTheme="minorEastAsia" w:hAnsiTheme="minorEastAsia"/>
          <w:szCs w:val="21"/>
        </w:rPr>
        <w:t>已知函数</w:t>
      </w:r>
      <w:r w:rsidRPr="00952E53">
        <w:rPr>
          <w:rFonts w:eastAsiaTheme="minorEastAsia"/>
          <w:position w:val="-10"/>
          <w:szCs w:val="21"/>
        </w:rPr>
        <w:object w:dxaOrig="880" w:dyaOrig="320">
          <v:shape id="_x0000_i1176" type="#_x0000_t75" style="width:43.7pt;height:16.65pt" o:ole="">
            <v:imagedata r:id="rId313" o:title=""/>
          </v:shape>
          <o:OLEObject Type="Embed" ProgID="Equation.3" ShapeID="_x0000_i1176" DrawAspect="Content" ObjectID="_1588597187" r:id="rId314"/>
        </w:object>
      </w:r>
      <w:r w:rsidRPr="00952E53">
        <w:rPr>
          <w:rFonts w:eastAsiaTheme="minorEastAsia" w:hAnsiTheme="minorEastAsia"/>
          <w:szCs w:val="21"/>
        </w:rPr>
        <w:t>满足等式</w:t>
      </w:r>
      <w:r w:rsidRPr="00952E53">
        <w:rPr>
          <w:rFonts w:eastAsiaTheme="minorEastAsia"/>
          <w:position w:val="-10"/>
          <w:szCs w:val="21"/>
        </w:rPr>
        <w:object w:dxaOrig="999" w:dyaOrig="320">
          <v:shape id="_x0000_i1177" type="#_x0000_t75" style="width:49.95pt;height:16.65pt" o:ole="">
            <v:imagedata r:id="rId315" o:title=""/>
          </v:shape>
          <o:OLEObject Type="Embed" ProgID="Equation.3" ShapeID="_x0000_i1177" DrawAspect="Content" ObjectID="_1588597188" r:id="rId316"/>
        </w:object>
      </w:r>
      <w:r w:rsidRPr="00952E53">
        <w:rPr>
          <w:rFonts w:eastAsiaTheme="minorEastAsia" w:hAnsiTheme="minorEastAsia" w:hint="eastAsia"/>
          <w:szCs w:val="21"/>
        </w:rPr>
        <w:t xml:space="preserve">, </w:t>
      </w:r>
      <w:r w:rsidRPr="00952E53">
        <w:rPr>
          <w:rFonts w:eastAsiaTheme="minorEastAsia" w:hAnsiTheme="minorEastAsia"/>
          <w:szCs w:val="21"/>
        </w:rPr>
        <w:t>且</w:t>
      </w:r>
      <w:r w:rsidRPr="00952E53">
        <w:rPr>
          <w:rFonts w:eastAsiaTheme="minorEastAsia"/>
          <w:position w:val="-10"/>
          <w:szCs w:val="21"/>
        </w:rPr>
        <w:object w:dxaOrig="820" w:dyaOrig="320">
          <v:shape id="_x0000_i1178" type="#_x0000_t75" style="width:40.35pt;height:16.65pt" o:ole="">
            <v:imagedata r:id="rId317" o:title=""/>
          </v:shape>
          <o:OLEObject Type="Embed" ProgID="Equation.3" ShapeID="_x0000_i1178" DrawAspect="Content" ObjectID="_1588597189" r:id="rId318"/>
        </w:object>
      </w:r>
      <w:r w:rsidRPr="00952E53">
        <w:rPr>
          <w:rFonts w:eastAsiaTheme="minorEastAsia" w:hAnsiTheme="minorEastAsia" w:hint="eastAsia"/>
          <w:szCs w:val="21"/>
        </w:rPr>
        <w:t xml:space="preserve">, </w:t>
      </w:r>
      <w:r w:rsidRPr="00952E53">
        <w:rPr>
          <w:rFonts w:eastAsiaTheme="minorEastAsia" w:hAnsiTheme="minorEastAsia"/>
          <w:szCs w:val="21"/>
        </w:rPr>
        <w:t>试讨论级数</w:t>
      </w:r>
    </w:p>
    <w:p w:rsidR="00115EB5" w:rsidRPr="00952E53" w:rsidRDefault="00115EB5" w:rsidP="00115EB5">
      <w:pPr>
        <w:adjustRightInd w:val="0"/>
        <w:snapToGrid w:val="0"/>
        <w:spacing w:line="360" w:lineRule="auto"/>
        <w:ind w:leftChars="150" w:left="420" w:hangingChars="50" w:hanging="105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30"/>
          <w:szCs w:val="21"/>
        </w:rPr>
        <w:object w:dxaOrig="1800" w:dyaOrig="720">
          <v:shape id="_x0000_i1179" type="#_x0000_t75" style="width:90.3pt;height:36.2pt" o:ole="">
            <v:imagedata r:id="rId319" o:title=""/>
          </v:shape>
          <o:OLEObject Type="Embed" ProgID="Equation.DSMT4" ShapeID="_x0000_i1179" DrawAspect="Content" ObjectID="_1588597190" r:id="rId320"/>
        </w:object>
      </w:r>
    </w:p>
    <w:p w:rsidR="00115EB5" w:rsidRPr="00952E53" w:rsidRDefault="00115EB5" w:rsidP="00115EB5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的</w:t>
      </w:r>
      <w:proofErr w:type="gramStart"/>
      <w:r w:rsidRPr="00952E53">
        <w:rPr>
          <w:rFonts w:eastAsiaTheme="minorEastAsia" w:hAnsiTheme="minorEastAsia" w:hint="eastAsia"/>
          <w:szCs w:val="21"/>
        </w:rPr>
        <w:t>敛散</w:t>
      </w:r>
      <w:r w:rsidRPr="00952E53">
        <w:rPr>
          <w:rFonts w:eastAsiaTheme="minorEastAsia" w:hAnsiTheme="minorEastAsia"/>
          <w:szCs w:val="21"/>
        </w:rPr>
        <w:t>性</w:t>
      </w:r>
      <w:proofErr w:type="gramEnd"/>
      <w:r w:rsidRPr="00952E53">
        <w:rPr>
          <w:rFonts w:eastAsiaTheme="minorEastAsia" w:hAnsiTheme="minorEastAsia" w:hint="eastAsia"/>
          <w:szCs w:val="21"/>
        </w:rPr>
        <w:t>.</w:t>
      </w:r>
    </w:p>
    <w:p w:rsidR="00BE5D2A" w:rsidRDefault="00BE5D2A" w:rsidP="00BE5D2A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lastRenderedPageBreak/>
        <w:t>解</w:t>
      </w:r>
      <w:r>
        <w:rPr>
          <w:rFonts w:eastAsiaTheme="minorEastAsia" w:hAnsiTheme="minorEastAsia" w:hint="eastAsia"/>
          <w:szCs w:val="21"/>
        </w:rPr>
        <w:t xml:space="preserve">: </w:t>
      </w:r>
      <w:r>
        <w:rPr>
          <w:rFonts w:eastAsiaTheme="minorEastAsia" w:hAnsiTheme="minorEastAsia" w:hint="eastAsia"/>
          <w:szCs w:val="21"/>
        </w:rPr>
        <w:t>因为</w:t>
      </w:r>
      <w:r w:rsidRPr="00952E53">
        <w:rPr>
          <w:rFonts w:eastAsiaTheme="minorEastAsia"/>
          <w:position w:val="-10"/>
          <w:szCs w:val="21"/>
        </w:rPr>
        <w:object w:dxaOrig="999" w:dyaOrig="320">
          <v:shape id="_x0000_i1180" type="#_x0000_t75" style="width:49.95pt;height:16.65pt" o:ole="">
            <v:imagedata r:id="rId321" o:title=""/>
          </v:shape>
          <o:OLEObject Type="Embed" ProgID="Equation.DSMT4" ShapeID="_x0000_i1180" DrawAspect="Content" ObjectID="_1588597191" r:id="rId322"/>
        </w:object>
      </w:r>
      <w:r>
        <w:rPr>
          <w:rFonts w:eastAsiaTheme="minorEastAsia" w:hAnsiTheme="minorEastAsia" w:hint="eastAsia"/>
          <w:szCs w:val="21"/>
        </w:rPr>
        <w:t xml:space="preserve">, </w:t>
      </w:r>
      <w:r>
        <w:rPr>
          <w:rFonts w:eastAsiaTheme="minorEastAsia" w:hAnsiTheme="minorEastAsia" w:hint="eastAsia"/>
          <w:szCs w:val="21"/>
        </w:rPr>
        <w:t>所以</w:t>
      </w:r>
    </w:p>
    <w:p w:rsidR="00BE5D2A" w:rsidRDefault="00BE5D2A" w:rsidP="00BE5D2A">
      <w:pPr>
        <w:adjustRightInd w:val="0"/>
        <w:snapToGrid w:val="0"/>
        <w:spacing w:line="360" w:lineRule="auto"/>
        <w:ind w:firstLine="420"/>
        <w:rPr>
          <w:rFonts w:eastAsiaTheme="minorEastAsia" w:hAnsiTheme="minorEastAsia"/>
          <w:szCs w:val="21"/>
        </w:rPr>
      </w:pPr>
      <w:r w:rsidRPr="0081697F">
        <w:rPr>
          <w:rFonts w:eastAsiaTheme="minorEastAsia" w:hAnsiTheme="minorEastAsia"/>
          <w:position w:val="-26"/>
          <w:szCs w:val="21"/>
        </w:rPr>
        <w:object w:dxaOrig="6560" w:dyaOrig="639">
          <v:shape id="_x0000_i1181" type="#_x0000_t75" style="width:328.8pt;height:32.05pt" o:ole="">
            <v:imagedata r:id="rId323" o:title=""/>
          </v:shape>
          <o:OLEObject Type="Embed" ProgID="Equation.DSMT4" ShapeID="_x0000_i1181" DrawAspect="Content" ObjectID="_1588597192" r:id="rId324"/>
        </w:object>
      </w:r>
    </w:p>
    <w:p w:rsidR="00BE5D2A" w:rsidRDefault="00BE5D2A" w:rsidP="00BE5D2A">
      <w:pPr>
        <w:adjustRightInd w:val="0"/>
        <w:snapToGrid w:val="0"/>
        <w:spacing w:line="360" w:lineRule="auto"/>
        <w:ind w:firstLineChars="300" w:firstLine="630"/>
        <w:rPr>
          <w:rFonts w:eastAsiaTheme="minorEastAsia" w:hAnsiTheme="minorEastAsia"/>
          <w:szCs w:val="21"/>
        </w:rPr>
      </w:pPr>
      <w:r w:rsidRPr="0081697F">
        <w:rPr>
          <w:rFonts w:eastAsiaTheme="minorEastAsia" w:hAnsiTheme="minorEastAsia"/>
          <w:position w:val="-18"/>
          <w:szCs w:val="21"/>
        </w:rPr>
        <w:object w:dxaOrig="5840" w:dyaOrig="480">
          <v:shape id="_x0000_i1182" type="#_x0000_t75" style="width:291.35pt;height:24.15pt" o:ole="">
            <v:imagedata r:id="rId325" o:title=""/>
          </v:shape>
          <o:OLEObject Type="Embed" ProgID="Equation.DSMT4" ShapeID="_x0000_i1182" DrawAspect="Content" ObjectID="_1588597193" r:id="rId326"/>
        </w:object>
      </w:r>
      <w:r>
        <w:rPr>
          <w:rFonts w:eastAsiaTheme="minorEastAsia" w:hAnsiTheme="minorEastAsia" w:hint="eastAsia"/>
          <w:szCs w:val="21"/>
        </w:rPr>
        <w:t>,</w:t>
      </w:r>
      <w:r w:rsidR="004A38CF">
        <w:rPr>
          <w:rFonts w:eastAsiaTheme="minorEastAsia" w:hAnsiTheme="minorEastAsia" w:hint="eastAsia"/>
          <w:szCs w:val="21"/>
        </w:rPr>
        <w:t xml:space="preserve">            </w:t>
      </w:r>
      <w:r w:rsidR="004A38CF">
        <w:rPr>
          <w:rFonts w:hint="eastAsia"/>
          <w:szCs w:val="21"/>
        </w:rPr>
        <w:t>(2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BE5D2A" w:rsidRDefault="00BE5D2A" w:rsidP="00BE5D2A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t>由</w:t>
      </w:r>
      <w:r w:rsidRPr="00952E53">
        <w:rPr>
          <w:rFonts w:eastAsiaTheme="minorEastAsia"/>
          <w:position w:val="-10"/>
          <w:szCs w:val="21"/>
        </w:rPr>
        <w:object w:dxaOrig="820" w:dyaOrig="320">
          <v:shape id="_x0000_i1183" type="#_x0000_t75" style="width:40.35pt;height:16.65pt" o:ole="">
            <v:imagedata r:id="rId317" o:title=""/>
          </v:shape>
          <o:OLEObject Type="Embed" ProgID="Equation.3" ShapeID="_x0000_i1183" DrawAspect="Content" ObjectID="_1588597194" r:id="rId327"/>
        </w:object>
      </w:r>
      <w:r>
        <w:rPr>
          <w:rFonts w:eastAsiaTheme="minorEastAsia" w:hAnsiTheme="minorEastAsia" w:hint="eastAsia"/>
          <w:szCs w:val="21"/>
        </w:rPr>
        <w:t>得</w:t>
      </w:r>
      <w:r w:rsidRPr="007C6632">
        <w:rPr>
          <w:rFonts w:eastAsiaTheme="minorEastAsia"/>
          <w:position w:val="-6"/>
          <w:szCs w:val="21"/>
        </w:rPr>
        <w:object w:dxaOrig="600" w:dyaOrig="279">
          <v:shape id="_x0000_i1184" type="#_x0000_t75" style="width:29.95pt;height:14.55pt" o:ole="">
            <v:imagedata r:id="rId328" o:title=""/>
          </v:shape>
          <o:OLEObject Type="Embed" ProgID="Equation.DSMT4" ShapeID="_x0000_i1184" DrawAspect="Content" ObjectID="_1588597195" r:id="rId329"/>
        </w:object>
      </w:r>
      <w:r>
        <w:rPr>
          <w:rFonts w:eastAsiaTheme="minorEastAsia" w:hAnsiTheme="minorEastAsia" w:hint="eastAsia"/>
          <w:szCs w:val="21"/>
        </w:rPr>
        <w:t xml:space="preserve">, </w:t>
      </w:r>
      <w:r>
        <w:rPr>
          <w:rFonts w:eastAsiaTheme="minorEastAsia" w:hAnsiTheme="minorEastAsia" w:hint="eastAsia"/>
          <w:szCs w:val="21"/>
        </w:rPr>
        <w:t>所以</w:t>
      </w:r>
      <w:r w:rsidRPr="007C6632">
        <w:rPr>
          <w:rFonts w:eastAsiaTheme="minorEastAsia" w:hAnsiTheme="minorEastAsia"/>
          <w:position w:val="-10"/>
          <w:szCs w:val="21"/>
        </w:rPr>
        <w:object w:dxaOrig="1440" w:dyaOrig="360">
          <v:shape id="_x0000_i1185" type="#_x0000_t75" style="width:1in;height:18.3pt" o:ole="">
            <v:imagedata r:id="rId330" o:title=""/>
          </v:shape>
          <o:OLEObject Type="Embed" ProgID="Equation.DSMT4" ShapeID="_x0000_i1185" DrawAspect="Content" ObjectID="_1588597196" r:id="rId331"/>
        </w:object>
      </w:r>
      <w:r>
        <w:rPr>
          <w:rFonts w:eastAsiaTheme="minorEastAsia" w:hAnsiTheme="minorEastAsia" w:hint="eastAsia"/>
          <w:szCs w:val="21"/>
        </w:rPr>
        <w:t>.</w:t>
      </w:r>
      <w:r w:rsidR="004A38CF">
        <w:rPr>
          <w:rFonts w:eastAsiaTheme="minorEastAsia" w:hAnsiTheme="minorEastAsia" w:hint="eastAsia"/>
          <w:szCs w:val="21"/>
        </w:rPr>
        <w:t xml:space="preserve">            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BE5D2A" w:rsidRDefault="00BE5D2A" w:rsidP="00BE5D2A">
      <w:pPr>
        <w:adjustRightInd w:val="0"/>
        <w:snapToGrid w:val="0"/>
        <w:spacing w:line="360" w:lineRule="auto"/>
        <w:ind w:firstLine="420"/>
        <w:rPr>
          <w:rFonts w:eastAsiaTheme="minorEastAsia"/>
          <w:position w:val="-30"/>
          <w:szCs w:val="21"/>
        </w:rPr>
      </w:pPr>
      <w:r>
        <w:rPr>
          <w:rFonts w:eastAsiaTheme="minorEastAsia" w:hAnsiTheme="minorEastAsia" w:hint="eastAsia"/>
          <w:szCs w:val="21"/>
        </w:rPr>
        <w:t>则</w:t>
      </w:r>
      <w:r w:rsidRPr="007C6632">
        <w:rPr>
          <w:rFonts w:eastAsiaTheme="minorEastAsia"/>
          <w:position w:val="-32"/>
          <w:szCs w:val="21"/>
        </w:rPr>
        <w:object w:dxaOrig="3620" w:dyaOrig="760">
          <v:shape id="_x0000_i1186" type="#_x0000_t75" style="width:181.05pt;height:37.45pt" o:ole="">
            <v:imagedata r:id="rId332" o:title=""/>
          </v:shape>
          <o:OLEObject Type="Embed" ProgID="Equation.DSMT4" ShapeID="_x0000_i1186" DrawAspect="Content" ObjectID="_1588597197" r:id="rId333"/>
        </w:object>
      </w:r>
      <w:r>
        <w:rPr>
          <w:rFonts w:eastAsiaTheme="minorEastAsia" w:hAnsiTheme="minorEastAsia" w:hint="eastAsia"/>
          <w:szCs w:val="21"/>
        </w:rPr>
        <w:t>.</w:t>
      </w:r>
      <w:r w:rsidR="004A38CF">
        <w:rPr>
          <w:rFonts w:eastAsiaTheme="minorEastAsia" w:hAnsiTheme="minorEastAsia" w:hint="eastAsia"/>
          <w:szCs w:val="21"/>
        </w:rPr>
        <w:t xml:space="preserve">        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BE5D2A" w:rsidRDefault="00B81D51" w:rsidP="00BE5D2A">
      <w:pPr>
        <w:adjustRightInd w:val="0"/>
        <w:snapToGrid w:val="0"/>
        <w:spacing w:line="360" w:lineRule="auto"/>
        <w:ind w:firstLine="420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t>其为正项级数</w:t>
      </w:r>
      <w:r>
        <w:rPr>
          <w:rFonts w:eastAsiaTheme="minorEastAsia" w:hAnsiTheme="minorEastAsia" w:hint="eastAsia"/>
          <w:szCs w:val="21"/>
        </w:rPr>
        <w:t xml:space="preserve">. </w:t>
      </w:r>
      <w:r>
        <w:rPr>
          <w:rFonts w:eastAsiaTheme="minorEastAsia" w:hAnsiTheme="minorEastAsia" w:hint="eastAsia"/>
          <w:szCs w:val="21"/>
        </w:rPr>
        <w:t>因为</w:t>
      </w:r>
    </w:p>
    <w:p w:rsidR="00BE5D2A" w:rsidRDefault="00BE5D2A" w:rsidP="004A38CF">
      <w:pPr>
        <w:adjustRightInd w:val="0"/>
        <w:snapToGrid w:val="0"/>
        <w:spacing w:line="360" w:lineRule="auto"/>
        <w:jc w:val="right"/>
        <w:rPr>
          <w:rFonts w:eastAsiaTheme="minorEastAsia" w:hAnsiTheme="minorEastAsia"/>
          <w:szCs w:val="21"/>
        </w:rPr>
      </w:pPr>
      <w:r w:rsidRPr="007C6632">
        <w:rPr>
          <w:rFonts w:eastAsiaTheme="minorEastAsia" w:hAnsiTheme="minorEastAsia"/>
          <w:position w:val="-54"/>
          <w:szCs w:val="21"/>
        </w:rPr>
        <w:object w:dxaOrig="4800" w:dyaOrig="1240">
          <v:shape id="_x0000_i1187" type="#_x0000_t75" style="width:240.15pt;height:62pt" o:ole="">
            <v:imagedata r:id="rId334" o:title=""/>
          </v:shape>
          <o:OLEObject Type="Embed" ProgID="Equation.DSMT4" ShapeID="_x0000_i1187" DrawAspect="Content" ObjectID="_1588597198" r:id="rId335"/>
        </w:object>
      </w:r>
      <w:r>
        <w:rPr>
          <w:rFonts w:eastAsiaTheme="minorEastAsia" w:hAnsiTheme="minorEastAsia" w:hint="eastAsia"/>
          <w:szCs w:val="21"/>
        </w:rPr>
        <w:t>,</w:t>
      </w:r>
      <w:r w:rsidR="004A38CF">
        <w:rPr>
          <w:rFonts w:eastAsiaTheme="minorEastAsia" w:hAnsiTheme="minorEastAsia" w:hint="eastAsia"/>
          <w:szCs w:val="21"/>
        </w:rPr>
        <w:t xml:space="preserve">            </w:t>
      </w:r>
      <w:r w:rsidR="004A38CF">
        <w:rPr>
          <w:rFonts w:hint="eastAsia"/>
          <w:szCs w:val="21"/>
        </w:rPr>
        <w:t>(2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BE5D2A" w:rsidRDefault="00BE5D2A" w:rsidP="00BE5D2A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>
        <w:rPr>
          <w:rFonts w:eastAsiaTheme="minorEastAsia" w:hAnsiTheme="minorEastAsia" w:hint="eastAsia"/>
          <w:szCs w:val="21"/>
        </w:rPr>
        <w:t>所以</w:t>
      </w:r>
      <w:r w:rsidR="00B81D51" w:rsidRPr="007C6632">
        <w:rPr>
          <w:rFonts w:eastAsiaTheme="minorEastAsia" w:hAnsiTheme="minorEastAsia"/>
          <w:position w:val="-54"/>
          <w:szCs w:val="21"/>
        </w:rPr>
        <w:object w:dxaOrig="1760" w:dyaOrig="1240">
          <v:shape id="_x0000_i1188" type="#_x0000_t75" style="width:88.25pt;height:62.45pt" o:ole="">
            <v:imagedata r:id="rId336" o:title=""/>
          </v:shape>
          <o:OLEObject Type="Embed" ProgID="Equation.DSMT4" ShapeID="_x0000_i1188" DrawAspect="Content" ObjectID="_1588597199" r:id="rId337"/>
        </w:object>
      </w:r>
      <w:r>
        <w:rPr>
          <w:rFonts w:eastAsiaTheme="minorEastAsia" w:hAnsiTheme="minorEastAsia" w:hint="eastAsia"/>
          <w:szCs w:val="21"/>
        </w:rPr>
        <w:t>.</w:t>
      </w:r>
      <w:r w:rsidR="004A38CF">
        <w:rPr>
          <w:rFonts w:eastAsiaTheme="minorEastAsia" w:hAnsiTheme="minorEastAsia" w:hint="eastAsia"/>
          <w:szCs w:val="21"/>
        </w:rPr>
        <w:t xml:space="preserve">  </w:t>
      </w:r>
      <w:r w:rsidR="00B81D51">
        <w:rPr>
          <w:rFonts w:eastAsiaTheme="minorEastAsia" w:hAnsiTheme="minorEastAsia" w:hint="eastAsia"/>
          <w:szCs w:val="21"/>
        </w:rPr>
        <w:t xml:space="preserve">     </w:t>
      </w:r>
      <w:r w:rsidR="004A38CF">
        <w:rPr>
          <w:rFonts w:eastAsiaTheme="minorEastAsia" w:hAnsiTheme="minorEastAsia" w:hint="eastAsia"/>
          <w:szCs w:val="21"/>
        </w:rPr>
        <w:t xml:space="preserve">  </w:t>
      </w:r>
      <w:r w:rsidR="00B81D51">
        <w:rPr>
          <w:rFonts w:eastAsiaTheme="minorEastAsia" w:hAnsiTheme="minorEastAsia" w:hint="eastAsia"/>
          <w:szCs w:val="21"/>
        </w:rPr>
        <w:t xml:space="preserve">                   </w:t>
      </w:r>
      <w:r w:rsidR="004A38CF">
        <w:rPr>
          <w:rFonts w:eastAsiaTheme="minorEastAsia" w:hAnsiTheme="minorEastAsia" w:hint="eastAsia"/>
          <w:szCs w:val="21"/>
        </w:rPr>
        <w:t xml:space="preserve">                         </w:t>
      </w:r>
      <w:r w:rsidR="004A38CF">
        <w:rPr>
          <w:rFonts w:hint="eastAsia"/>
          <w:szCs w:val="21"/>
        </w:rPr>
        <w:t>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BE5D2A" w:rsidRPr="00952E53" w:rsidRDefault="00BE5D2A" w:rsidP="00BE5D2A">
      <w:pPr>
        <w:adjustRightInd w:val="0"/>
        <w:snapToGrid w:val="0"/>
        <w:spacing w:line="360" w:lineRule="auto"/>
        <w:rPr>
          <w:rFonts w:eastAsiaTheme="minorEastAsia"/>
          <w:szCs w:val="21"/>
        </w:rPr>
      </w:pPr>
      <w:r>
        <w:rPr>
          <w:rFonts w:eastAsiaTheme="minorEastAsia" w:hAnsiTheme="minorEastAsia" w:hint="eastAsia"/>
          <w:szCs w:val="21"/>
        </w:rPr>
        <w:t xml:space="preserve">    </w:t>
      </w:r>
      <w:r>
        <w:rPr>
          <w:rFonts w:eastAsiaTheme="minorEastAsia" w:hAnsiTheme="minorEastAsia" w:hint="eastAsia"/>
          <w:szCs w:val="21"/>
        </w:rPr>
        <w:t>由于</w:t>
      </w:r>
      <w:r w:rsidRPr="00952E53">
        <w:rPr>
          <w:rFonts w:eastAsiaTheme="minorEastAsia" w:hAnsiTheme="minorEastAsia"/>
          <w:szCs w:val="21"/>
        </w:rPr>
        <w:t>级数</w:t>
      </w:r>
      <w:r w:rsidRPr="00952E53">
        <w:rPr>
          <w:rFonts w:eastAsiaTheme="minorEastAsia"/>
          <w:position w:val="-28"/>
          <w:szCs w:val="21"/>
        </w:rPr>
        <w:object w:dxaOrig="639" w:dyaOrig="680">
          <v:shape id="_x0000_i1189" type="#_x0000_t75" style="width:32.05pt;height:33.7pt" o:ole="">
            <v:imagedata r:id="rId338" o:title=""/>
          </v:shape>
          <o:OLEObject Type="Embed" ProgID="Equation.3" ShapeID="_x0000_i1189" DrawAspect="Content" ObjectID="_1588597200" r:id="rId339"/>
        </w:object>
      </w:r>
      <w:r w:rsidRPr="00952E53">
        <w:rPr>
          <w:rFonts w:eastAsiaTheme="minorEastAsia" w:hAnsiTheme="minorEastAsia"/>
          <w:szCs w:val="21"/>
        </w:rPr>
        <w:t>收敛</w:t>
      </w:r>
      <w:r w:rsidRPr="00952E53">
        <w:rPr>
          <w:rFonts w:eastAsiaTheme="minorEastAsia" w:hAnsiTheme="minorEastAsia" w:hint="eastAsia"/>
          <w:szCs w:val="21"/>
        </w:rPr>
        <w:t xml:space="preserve">, </w:t>
      </w:r>
      <w:r w:rsidRPr="00952E53">
        <w:rPr>
          <w:rFonts w:eastAsiaTheme="minorEastAsia" w:hAnsiTheme="minorEastAsia"/>
          <w:szCs w:val="21"/>
        </w:rPr>
        <w:t>因此级数</w:t>
      </w:r>
    </w:p>
    <w:p w:rsidR="00BE5D2A" w:rsidRPr="00952E53" w:rsidRDefault="00BE5D2A" w:rsidP="00BE5D2A">
      <w:pPr>
        <w:adjustRightInd w:val="0"/>
        <w:snapToGrid w:val="0"/>
        <w:spacing w:line="360" w:lineRule="auto"/>
        <w:jc w:val="center"/>
        <w:rPr>
          <w:rFonts w:eastAsiaTheme="minorEastAsia"/>
          <w:szCs w:val="21"/>
        </w:rPr>
      </w:pPr>
      <w:r w:rsidRPr="00952E53">
        <w:rPr>
          <w:rFonts w:eastAsiaTheme="minorEastAsia"/>
          <w:position w:val="-30"/>
          <w:szCs w:val="21"/>
        </w:rPr>
        <w:object w:dxaOrig="1800" w:dyaOrig="720">
          <v:shape id="_x0000_i1190" type="#_x0000_t75" style="width:90.3pt;height:36.2pt" o:ole="">
            <v:imagedata r:id="rId319" o:title=""/>
          </v:shape>
          <o:OLEObject Type="Embed" ProgID="Equation.DSMT4" ShapeID="_x0000_i1190" DrawAspect="Content" ObjectID="_1588597201" r:id="rId340"/>
        </w:object>
      </w:r>
    </w:p>
    <w:p w:rsidR="00BE5D2A" w:rsidRDefault="00BE5D2A" w:rsidP="00BE5D2A">
      <w:pPr>
        <w:adjustRightInd w:val="0"/>
        <w:snapToGrid w:val="0"/>
        <w:spacing w:line="360" w:lineRule="auto"/>
        <w:rPr>
          <w:rFonts w:eastAsiaTheme="minorEastAsia" w:hAnsiTheme="minorEastAsia"/>
          <w:szCs w:val="21"/>
        </w:rPr>
      </w:pPr>
      <w:r w:rsidRPr="00952E53">
        <w:rPr>
          <w:rFonts w:eastAsiaTheme="minorEastAsia" w:hAnsiTheme="minorEastAsia"/>
          <w:szCs w:val="21"/>
        </w:rPr>
        <w:t>收敛</w:t>
      </w:r>
      <w:r w:rsidRPr="00952E53">
        <w:rPr>
          <w:rFonts w:eastAsiaTheme="minorEastAsia" w:hAnsiTheme="minorEastAsia" w:hint="eastAsia"/>
          <w:szCs w:val="21"/>
        </w:rPr>
        <w:t>.</w:t>
      </w:r>
      <w:r w:rsidR="004A38CF" w:rsidRPr="004A38CF">
        <w:rPr>
          <w:rFonts w:hint="eastAsia"/>
          <w:szCs w:val="21"/>
        </w:rPr>
        <w:t xml:space="preserve"> </w:t>
      </w:r>
      <w:r w:rsidR="004A38CF">
        <w:rPr>
          <w:rFonts w:hint="eastAsia"/>
          <w:szCs w:val="21"/>
        </w:rPr>
        <w:t xml:space="preserve">                                                             </w:t>
      </w:r>
      <w:r w:rsidR="00B81D51">
        <w:rPr>
          <w:rFonts w:hint="eastAsia"/>
          <w:szCs w:val="21"/>
        </w:rPr>
        <w:t xml:space="preserve">   </w:t>
      </w:r>
      <w:r w:rsidR="004A38CF">
        <w:rPr>
          <w:rFonts w:hint="eastAsia"/>
          <w:szCs w:val="21"/>
        </w:rPr>
        <w:t xml:space="preserve">    (1</w:t>
      </w:r>
      <w:r w:rsidR="004A38CF">
        <w:rPr>
          <w:rFonts w:hint="eastAsia"/>
          <w:szCs w:val="21"/>
        </w:rPr>
        <w:t>分</w:t>
      </w:r>
      <w:r w:rsidR="004A38CF">
        <w:rPr>
          <w:rFonts w:hint="eastAsia"/>
          <w:szCs w:val="21"/>
        </w:rPr>
        <w:t>)</w:t>
      </w:r>
    </w:p>
    <w:p w:rsidR="004A38CF" w:rsidRPr="00952E53" w:rsidRDefault="004A38CF" w:rsidP="00BE5D2A">
      <w:pPr>
        <w:adjustRightInd w:val="0"/>
        <w:snapToGrid w:val="0"/>
        <w:spacing w:line="360" w:lineRule="auto"/>
        <w:rPr>
          <w:rFonts w:eastAsiaTheme="minorEastAsia"/>
          <w:szCs w:val="21"/>
        </w:rPr>
      </w:pPr>
    </w:p>
    <w:sectPr w:rsidR="004A38CF" w:rsidRPr="00952E53" w:rsidSect="00782D94">
      <w:footerReference w:type="default" r:id="rId3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1FC2" w:rsidRDefault="008A1FC2" w:rsidP="00F20D0E">
      <w:r>
        <w:separator/>
      </w:r>
    </w:p>
  </w:endnote>
  <w:endnote w:type="continuationSeparator" w:id="0">
    <w:p w:rsidR="008A1FC2" w:rsidRDefault="008A1FC2" w:rsidP="00F20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371115"/>
      <w:docPartObj>
        <w:docPartGallery w:val="Page Numbers (Bottom of Page)"/>
        <w:docPartUnique/>
      </w:docPartObj>
    </w:sdtPr>
    <w:sdtEndPr/>
    <w:sdtContent>
      <w:sdt>
        <w:sdtPr>
          <w:id w:val="171357217"/>
          <w:docPartObj>
            <w:docPartGallery w:val="Page Numbers (Top of Page)"/>
            <w:docPartUnique/>
          </w:docPartObj>
        </w:sdtPr>
        <w:sdtEndPr/>
        <w:sdtContent>
          <w:p w:rsidR="00B81D51" w:rsidRDefault="00B81D51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7449B3">
              <w:rPr>
                <w:b/>
                <w:noProof/>
              </w:rPr>
              <w:t>7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7449B3">
              <w:rPr>
                <w:b/>
                <w:noProof/>
              </w:rPr>
              <w:t>8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B81D51" w:rsidRDefault="00B81D5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1FC2" w:rsidRDefault="008A1FC2" w:rsidP="00F20D0E">
      <w:r>
        <w:separator/>
      </w:r>
    </w:p>
  </w:footnote>
  <w:footnote w:type="continuationSeparator" w:id="0">
    <w:p w:rsidR="008A1FC2" w:rsidRDefault="008A1FC2" w:rsidP="00F20D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F0A13"/>
    <w:rsid w:val="000000EA"/>
    <w:rsid w:val="000002E2"/>
    <w:rsid w:val="00000D80"/>
    <w:rsid w:val="000037AD"/>
    <w:rsid w:val="00003AF4"/>
    <w:rsid w:val="0000502C"/>
    <w:rsid w:val="00005E0F"/>
    <w:rsid w:val="0000648A"/>
    <w:rsid w:val="000113D4"/>
    <w:rsid w:val="00011710"/>
    <w:rsid w:val="00014412"/>
    <w:rsid w:val="0001518B"/>
    <w:rsid w:val="0001630B"/>
    <w:rsid w:val="00016FDA"/>
    <w:rsid w:val="000174E0"/>
    <w:rsid w:val="00017DB8"/>
    <w:rsid w:val="0002014B"/>
    <w:rsid w:val="0002112C"/>
    <w:rsid w:val="000218DC"/>
    <w:rsid w:val="00022E4A"/>
    <w:rsid w:val="00022F39"/>
    <w:rsid w:val="00023731"/>
    <w:rsid w:val="00023EBE"/>
    <w:rsid w:val="000243BF"/>
    <w:rsid w:val="00024871"/>
    <w:rsid w:val="00026FDF"/>
    <w:rsid w:val="00027A4E"/>
    <w:rsid w:val="00030298"/>
    <w:rsid w:val="0003127C"/>
    <w:rsid w:val="00031F7F"/>
    <w:rsid w:val="00032ADE"/>
    <w:rsid w:val="000330CE"/>
    <w:rsid w:val="0003394C"/>
    <w:rsid w:val="00033D50"/>
    <w:rsid w:val="00034E61"/>
    <w:rsid w:val="000370D0"/>
    <w:rsid w:val="0003710E"/>
    <w:rsid w:val="0003737E"/>
    <w:rsid w:val="00037B54"/>
    <w:rsid w:val="00040B78"/>
    <w:rsid w:val="00042280"/>
    <w:rsid w:val="000429EF"/>
    <w:rsid w:val="000439FC"/>
    <w:rsid w:val="000445AB"/>
    <w:rsid w:val="00044AC5"/>
    <w:rsid w:val="0004751C"/>
    <w:rsid w:val="00050418"/>
    <w:rsid w:val="00050913"/>
    <w:rsid w:val="00051D6C"/>
    <w:rsid w:val="0005245F"/>
    <w:rsid w:val="0005480C"/>
    <w:rsid w:val="00054AC9"/>
    <w:rsid w:val="00055143"/>
    <w:rsid w:val="00055466"/>
    <w:rsid w:val="00055575"/>
    <w:rsid w:val="00057429"/>
    <w:rsid w:val="000579D8"/>
    <w:rsid w:val="00057DF0"/>
    <w:rsid w:val="00057E2A"/>
    <w:rsid w:val="00060E76"/>
    <w:rsid w:val="00060EEF"/>
    <w:rsid w:val="000612DA"/>
    <w:rsid w:val="000619A6"/>
    <w:rsid w:val="00061A80"/>
    <w:rsid w:val="00061E8B"/>
    <w:rsid w:val="00062C9F"/>
    <w:rsid w:val="000633EA"/>
    <w:rsid w:val="000636FC"/>
    <w:rsid w:val="00063CDE"/>
    <w:rsid w:val="000660D6"/>
    <w:rsid w:val="00066230"/>
    <w:rsid w:val="000662F2"/>
    <w:rsid w:val="000700A6"/>
    <w:rsid w:val="0007034C"/>
    <w:rsid w:val="000721AE"/>
    <w:rsid w:val="00072AA5"/>
    <w:rsid w:val="00073545"/>
    <w:rsid w:val="00074311"/>
    <w:rsid w:val="00075167"/>
    <w:rsid w:val="00075A8A"/>
    <w:rsid w:val="00076E08"/>
    <w:rsid w:val="00081492"/>
    <w:rsid w:val="00084076"/>
    <w:rsid w:val="0008421B"/>
    <w:rsid w:val="00084349"/>
    <w:rsid w:val="000855C7"/>
    <w:rsid w:val="0008562D"/>
    <w:rsid w:val="0008594F"/>
    <w:rsid w:val="00085CEE"/>
    <w:rsid w:val="00086168"/>
    <w:rsid w:val="00086454"/>
    <w:rsid w:val="0009039A"/>
    <w:rsid w:val="00090410"/>
    <w:rsid w:val="000913EE"/>
    <w:rsid w:val="00091F8F"/>
    <w:rsid w:val="00094DF1"/>
    <w:rsid w:val="00094E3B"/>
    <w:rsid w:val="00095CB6"/>
    <w:rsid w:val="00096D94"/>
    <w:rsid w:val="000A16F6"/>
    <w:rsid w:val="000A1836"/>
    <w:rsid w:val="000A2D3B"/>
    <w:rsid w:val="000A3D5F"/>
    <w:rsid w:val="000A5AC4"/>
    <w:rsid w:val="000A5E83"/>
    <w:rsid w:val="000A6666"/>
    <w:rsid w:val="000A6CD2"/>
    <w:rsid w:val="000A6FED"/>
    <w:rsid w:val="000A70B1"/>
    <w:rsid w:val="000A781E"/>
    <w:rsid w:val="000A7D31"/>
    <w:rsid w:val="000B1033"/>
    <w:rsid w:val="000B11EF"/>
    <w:rsid w:val="000B1E0D"/>
    <w:rsid w:val="000B2034"/>
    <w:rsid w:val="000B23DB"/>
    <w:rsid w:val="000B33FB"/>
    <w:rsid w:val="000B4C0A"/>
    <w:rsid w:val="000B52D1"/>
    <w:rsid w:val="000B60E8"/>
    <w:rsid w:val="000B6FD2"/>
    <w:rsid w:val="000C0338"/>
    <w:rsid w:val="000C0E7C"/>
    <w:rsid w:val="000C282B"/>
    <w:rsid w:val="000C3DFC"/>
    <w:rsid w:val="000C40C4"/>
    <w:rsid w:val="000C44DC"/>
    <w:rsid w:val="000C74A1"/>
    <w:rsid w:val="000D22E0"/>
    <w:rsid w:val="000D27C0"/>
    <w:rsid w:val="000D546E"/>
    <w:rsid w:val="000D5D9A"/>
    <w:rsid w:val="000D6093"/>
    <w:rsid w:val="000D62C4"/>
    <w:rsid w:val="000D6F0D"/>
    <w:rsid w:val="000D7B99"/>
    <w:rsid w:val="000E159A"/>
    <w:rsid w:val="000E1770"/>
    <w:rsid w:val="000E282D"/>
    <w:rsid w:val="000E3F39"/>
    <w:rsid w:val="000F0225"/>
    <w:rsid w:val="000F0703"/>
    <w:rsid w:val="000F075C"/>
    <w:rsid w:val="000F2417"/>
    <w:rsid w:val="000F26A0"/>
    <w:rsid w:val="000F34D8"/>
    <w:rsid w:val="000F3C40"/>
    <w:rsid w:val="000F40EF"/>
    <w:rsid w:val="000F41B1"/>
    <w:rsid w:val="000F42FD"/>
    <w:rsid w:val="000F59CC"/>
    <w:rsid w:val="000F6084"/>
    <w:rsid w:val="000F6825"/>
    <w:rsid w:val="000F6C60"/>
    <w:rsid w:val="000F6F9E"/>
    <w:rsid w:val="000F71AF"/>
    <w:rsid w:val="0010073D"/>
    <w:rsid w:val="00101E8E"/>
    <w:rsid w:val="0010238F"/>
    <w:rsid w:val="00102CA5"/>
    <w:rsid w:val="00103255"/>
    <w:rsid w:val="00103C03"/>
    <w:rsid w:val="001043C6"/>
    <w:rsid w:val="001050A9"/>
    <w:rsid w:val="00106394"/>
    <w:rsid w:val="001067A2"/>
    <w:rsid w:val="0010760A"/>
    <w:rsid w:val="00107FBE"/>
    <w:rsid w:val="001105A1"/>
    <w:rsid w:val="00111463"/>
    <w:rsid w:val="00111860"/>
    <w:rsid w:val="00111A85"/>
    <w:rsid w:val="00112556"/>
    <w:rsid w:val="00113BA1"/>
    <w:rsid w:val="00114DBD"/>
    <w:rsid w:val="00115BCE"/>
    <w:rsid w:val="00115EB5"/>
    <w:rsid w:val="001166D2"/>
    <w:rsid w:val="001167B4"/>
    <w:rsid w:val="001172B3"/>
    <w:rsid w:val="0011739F"/>
    <w:rsid w:val="00117625"/>
    <w:rsid w:val="00123461"/>
    <w:rsid w:val="00124087"/>
    <w:rsid w:val="001240AC"/>
    <w:rsid w:val="00124F04"/>
    <w:rsid w:val="001261C3"/>
    <w:rsid w:val="001262CE"/>
    <w:rsid w:val="001267AE"/>
    <w:rsid w:val="00126BA8"/>
    <w:rsid w:val="00127727"/>
    <w:rsid w:val="00127D7B"/>
    <w:rsid w:val="0013086A"/>
    <w:rsid w:val="0013234F"/>
    <w:rsid w:val="00132DCD"/>
    <w:rsid w:val="00133B01"/>
    <w:rsid w:val="00133C8A"/>
    <w:rsid w:val="00136801"/>
    <w:rsid w:val="00136F23"/>
    <w:rsid w:val="001371BE"/>
    <w:rsid w:val="00140B5D"/>
    <w:rsid w:val="001415AA"/>
    <w:rsid w:val="00141731"/>
    <w:rsid w:val="00141B88"/>
    <w:rsid w:val="001432BC"/>
    <w:rsid w:val="00143882"/>
    <w:rsid w:val="00144317"/>
    <w:rsid w:val="00145A5D"/>
    <w:rsid w:val="00146490"/>
    <w:rsid w:val="00146CD1"/>
    <w:rsid w:val="001472CC"/>
    <w:rsid w:val="00150A8F"/>
    <w:rsid w:val="00151D0E"/>
    <w:rsid w:val="00151E59"/>
    <w:rsid w:val="001527B8"/>
    <w:rsid w:val="00152C83"/>
    <w:rsid w:val="00154017"/>
    <w:rsid w:val="00156077"/>
    <w:rsid w:val="0015690E"/>
    <w:rsid w:val="00160BAF"/>
    <w:rsid w:val="001634CB"/>
    <w:rsid w:val="001638F2"/>
    <w:rsid w:val="00163B76"/>
    <w:rsid w:val="001656ED"/>
    <w:rsid w:val="00167B5A"/>
    <w:rsid w:val="00167BEA"/>
    <w:rsid w:val="00167DE7"/>
    <w:rsid w:val="00167E27"/>
    <w:rsid w:val="00170F0F"/>
    <w:rsid w:val="0017237A"/>
    <w:rsid w:val="00172900"/>
    <w:rsid w:val="00173139"/>
    <w:rsid w:val="00174139"/>
    <w:rsid w:val="0017542B"/>
    <w:rsid w:val="001757BA"/>
    <w:rsid w:val="0017594F"/>
    <w:rsid w:val="00176EE3"/>
    <w:rsid w:val="00177069"/>
    <w:rsid w:val="00177103"/>
    <w:rsid w:val="00177606"/>
    <w:rsid w:val="00182573"/>
    <w:rsid w:val="00182BA1"/>
    <w:rsid w:val="00184D8C"/>
    <w:rsid w:val="001868B5"/>
    <w:rsid w:val="001868BD"/>
    <w:rsid w:val="00187C23"/>
    <w:rsid w:val="0019066D"/>
    <w:rsid w:val="0019108C"/>
    <w:rsid w:val="00191A38"/>
    <w:rsid w:val="0019459E"/>
    <w:rsid w:val="00194D84"/>
    <w:rsid w:val="00194DCE"/>
    <w:rsid w:val="00196C3C"/>
    <w:rsid w:val="001A00ED"/>
    <w:rsid w:val="001A0365"/>
    <w:rsid w:val="001A08F0"/>
    <w:rsid w:val="001A0960"/>
    <w:rsid w:val="001A1259"/>
    <w:rsid w:val="001A2333"/>
    <w:rsid w:val="001A24CC"/>
    <w:rsid w:val="001A284D"/>
    <w:rsid w:val="001A485D"/>
    <w:rsid w:val="001A7AE9"/>
    <w:rsid w:val="001B1065"/>
    <w:rsid w:val="001B20F5"/>
    <w:rsid w:val="001B21AE"/>
    <w:rsid w:val="001B274F"/>
    <w:rsid w:val="001B2E80"/>
    <w:rsid w:val="001B3065"/>
    <w:rsid w:val="001B35C8"/>
    <w:rsid w:val="001B3718"/>
    <w:rsid w:val="001B481A"/>
    <w:rsid w:val="001B4837"/>
    <w:rsid w:val="001B5040"/>
    <w:rsid w:val="001B6651"/>
    <w:rsid w:val="001B7067"/>
    <w:rsid w:val="001B7F9D"/>
    <w:rsid w:val="001C2258"/>
    <w:rsid w:val="001C2D16"/>
    <w:rsid w:val="001C3FE3"/>
    <w:rsid w:val="001C44D4"/>
    <w:rsid w:val="001C48FB"/>
    <w:rsid w:val="001C5660"/>
    <w:rsid w:val="001C5A6B"/>
    <w:rsid w:val="001C5C7D"/>
    <w:rsid w:val="001C60B7"/>
    <w:rsid w:val="001C6F2E"/>
    <w:rsid w:val="001C7A2A"/>
    <w:rsid w:val="001D070A"/>
    <w:rsid w:val="001D0B00"/>
    <w:rsid w:val="001D151B"/>
    <w:rsid w:val="001D2864"/>
    <w:rsid w:val="001D4E05"/>
    <w:rsid w:val="001D5ECF"/>
    <w:rsid w:val="001D6670"/>
    <w:rsid w:val="001D6761"/>
    <w:rsid w:val="001D6E23"/>
    <w:rsid w:val="001D7575"/>
    <w:rsid w:val="001D76F3"/>
    <w:rsid w:val="001E0271"/>
    <w:rsid w:val="001E0F5C"/>
    <w:rsid w:val="001E1689"/>
    <w:rsid w:val="001E1AA3"/>
    <w:rsid w:val="001E23C2"/>
    <w:rsid w:val="001E29D4"/>
    <w:rsid w:val="001E4436"/>
    <w:rsid w:val="001E47BE"/>
    <w:rsid w:val="001E7461"/>
    <w:rsid w:val="001E7DFD"/>
    <w:rsid w:val="001F0745"/>
    <w:rsid w:val="001F0A13"/>
    <w:rsid w:val="001F40BD"/>
    <w:rsid w:val="001F4E4C"/>
    <w:rsid w:val="001F624D"/>
    <w:rsid w:val="001F6722"/>
    <w:rsid w:val="001F7AAE"/>
    <w:rsid w:val="002020A9"/>
    <w:rsid w:val="0020236E"/>
    <w:rsid w:val="00203529"/>
    <w:rsid w:val="0020488D"/>
    <w:rsid w:val="00204AFA"/>
    <w:rsid w:val="00206407"/>
    <w:rsid w:val="00207D39"/>
    <w:rsid w:val="00207DFD"/>
    <w:rsid w:val="00211EDE"/>
    <w:rsid w:val="00212687"/>
    <w:rsid w:val="00214374"/>
    <w:rsid w:val="00214CEA"/>
    <w:rsid w:val="00214DD8"/>
    <w:rsid w:val="0021571D"/>
    <w:rsid w:val="00217AA2"/>
    <w:rsid w:val="00220167"/>
    <w:rsid w:val="0022029B"/>
    <w:rsid w:val="00222708"/>
    <w:rsid w:val="002228CB"/>
    <w:rsid w:val="00223FEB"/>
    <w:rsid w:val="002247F0"/>
    <w:rsid w:val="00226894"/>
    <w:rsid w:val="00226FE8"/>
    <w:rsid w:val="00227E2A"/>
    <w:rsid w:val="0023015D"/>
    <w:rsid w:val="00230D1D"/>
    <w:rsid w:val="00233750"/>
    <w:rsid w:val="00235EBF"/>
    <w:rsid w:val="00236819"/>
    <w:rsid w:val="00236905"/>
    <w:rsid w:val="00237107"/>
    <w:rsid w:val="002372C0"/>
    <w:rsid w:val="00237839"/>
    <w:rsid w:val="00240D7F"/>
    <w:rsid w:val="00241454"/>
    <w:rsid w:val="002414C8"/>
    <w:rsid w:val="002415DB"/>
    <w:rsid w:val="00241626"/>
    <w:rsid w:val="00241FEF"/>
    <w:rsid w:val="0024233B"/>
    <w:rsid w:val="002424F6"/>
    <w:rsid w:val="00242952"/>
    <w:rsid w:val="00242EA6"/>
    <w:rsid w:val="0024408C"/>
    <w:rsid w:val="002446F0"/>
    <w:rsid w:val="00244FD6"/>
    <w:rsid w:val="002453DD"/>
    <w:rsid w:val="00245729"/>
    <w:rsid w:val="002478D3"/>
    <w:rsid w:val="0025052C"/>
    <w:rsid w:val="00251B7C"/>
    <w:rsid w:val="00252842"/>
    <w:rsid w:val="00253361"/>
    <w:rsid w:val="00255C63"/>
    <w:rsid w:val="00257A11"/>
    <w:rsid w:val="00257E6A"/>
    <w:rsid w:val="00260B13"/>
    <w:rsid w:val="002612BC"/>
    <w:rsid w:val="002613C3"/>
    <w:rsid w:val="0026283C"/>
    <w:rsid w:val="00264C92"/>
    <w:rsid w:val="0026598F"/>
    <w:rsid w:val="002670BB"/>
    <w:rsid w:val="00271238"/>
    <w:rsid w:val="00271243"/>
    <w:rsid w:val="002730A0"/>
    <w:rsid w:val="0027323D"/>
    <w:rsid w:val="0027345A"/>
    <w:rsid w:val="00273602"/>
    <w:rsid w:val="002745AA"/>
    <w:rsid w:val="00274BC3"/>
    <w:rsid w:val="00274E70"/>
    <w:rsid w:val="00275CA9"/>
    <w:rsid w:val="00275F56"/>
    <w:rsid w:val="002764AC"/>
    <w:rsid w:val="00276827"/>
    <w:rsid w:val="00276894"/>
    <w:rsid w:val="00276CCF"/>
    <w:rsid w:val="0027719A"/>
    <w:rsid w:val="002802FF"/>
    <w:rsid w:val="00281AE9"/>
    <w:rsid w:val="00281DA8"/>
    <w:rsid w:val="002839DC"/>
    <w:rsid w:val="00283D87"/>
    <w:rsid w:val="002864E9"/>
    <w:rsid w:val="002877C5"/>
    <w:rsid w:val="0029136D"/>
    <w:rsid w:val="00291BCE"/>
    <w:rsid w:val="00291D74"/>
    <w:rsid w:val="002928D6"/>
    <w:rsid w:val="00293B72"/>
    <w:rsid w:val="00294781"/>
    <w:rsid w:val="00294FBC"/>
    <w:rsid w:val="00295366"/>
    <w:rsid w:val="0029615E"/>
    <w:rsid w:val="00296C5C"/>
    <w:rsid w:val="002A02AB"/>
    <w:rsid w:val="002A0FF9"/>
    <w:rsid w:val="002A30D2"/>
    <w:rsid w:val="002A310C"/>
    <w:rsid w:val="002A3FC4"/>
    <w:rsid w:val="002A46A2"/>
    <w:rsid w:val="002A5BEA"/>
    <w:rsid w:val="002A5CFD"/>
    <w:rsid w:val="002A6327"/>
    <w:rsid w:val="002A63FC"/>
    <w:rsid w:val="002A6AD4"/>
    <w:rsid w:val="002A7497"/>
    <w:rsid w:val="002A7BE5"/>
    <w:rsid w:val="002B2914"/>
    <w:rsid w:val="002B2AE5"/>
    <w:rsid w:val="002B2B35"/>
    <w:rsid w:val="002B3001"/>
    <w:rsid w:val="002B37FD"/>
    <w:rsid w:val="002B40EB"/>
    <w:rsid w:val="002B470C"/>
    <w:rsid w:val="002B5767"/>
    <w:rsid w:val="002B7EFC"/>
    <w:rsid w:val="002C03EB"/>
    <w:rsid w:val="002C0CB5"/>
    <w:rsid w:val="002C190B"/>
    <w:rsid w:val="002C1A15"/>
    <w:rsid w:val="002C2646"/>
    <w:rsid w:val="002C2F85"/>
    <w:rsid w:val="002C3077"/>
    <w:rsid w:val="002C39A6"/>
    <w:rsid w:val="002C3F38"/>
    <w:rsid w:val="002C6483"/>
    <w:rsid w:val="002C69D0"/>
    <w:rsid w:val="002C6BCE"/>
    <w:rsid w:val="002C7F59"/>
    <w:rsid w:val="002D0455"/>
    <w:rsid w:val="002D0F99"/>
    <w:rsid w:val="002D13A3"/>
    <w:rsid w:val="002D20EC"/>
    <w:rsid w:val="002D2850"/>
    <w:rsid w:val="002D32CB"/>
    <w:rsid w:val="002D3A86"/>
    <w:rsid w:val="002D4103"/>
    <w:rsid w:val="002D4234"/>
    <w:rsid w:val="002D4ADC"/>
    <w:rsid w:val="002D75EE"/>
    <w:rsid w:val="002D7E5F"/>
    <w:rsid w:val="002E2ADE"/>
    <w:rsid w:val="002E2CF9"/>
    <w:rsid w:val="002E3679"/>
    <w:rsid w:val="002E6309"/>
    <w:rsid w:val="002E6B66"/>
    <w:rsid w:val="002E6E15"/>
    <w:rsid w:val="002F1B3F"/>
    <w:rsid w:val="002F1F78"/>
    <w:rsid w:val="002F3FD8"/>
    <w:rsid w:val="002F4E47"/>
    <w:rsid w:val="002F52F4"/>
    <w:rsid w:val="002F7541"/>
    <w:rsid w:val="002F7936"/>
    <w:rsid w:val="002F7C65"/>
    <w:rsid w:val="00300178"/>
    <w:rsid w:val="00300926"/>
    <w:rsid w:val="003019EA"/>
    <w:rsid w:val="00301BFE"/>
    <w:rsid w:val="00301F11"/>
    <w:rsid w:val="00302823"/>
    <w:rsid w:val="003031A2"/>
    <w:rsid w:val="00303AD5"/>
    <w:rsid w:val="00303B67"/>
    <w:rsid w:val="00303B89"/>
    <w:rsid w:val="00303C8D"/>
    <w:rsid w:val="0030416D"/>
    <w:rsid w:val="00304496"/>
    <w:rsid w:val="00304DE5"/>
    <w:rsid w:val="00305E69"/>
    <w:rsid w:val="00305F81"/>
    <w:rsid w:val="003061DE"/>
    <w:rsid w:val="003067A0"/>
    <w:rsid w:val="00306AEC"/>
    <w:rsid w:val="00306FDD"/>
    <w:rsid w:val="003071EE"/>
    <w:rsid w:val="00307E4A"/>
    <w:rsid w:val="0031083B"/>
    <w:rsid w:val="00310E50"/>
    <w:rsid w:val="0031102C"/>
    <w:rsid w:val="003111E2"/>
    <w:rsid w:val="003112E1"/>
    <w:rsid w:val="00312545"/>
    <w:rsid w:val="00312944"/>
    <w:rsid w:val="00313664"/>
    <w:rsid w:val="00314728"/>
    <w:rsid w:val="00314EC0"/>
    <w:rsid w:val="00315311"/>
    <w:rsid w:val="0031537E"/>
    <w:rsid w:val="00315E60"/>
    <w:rsid w:val="00316878"/>
    <w:rsid w:val="00317B27"/>
    <w:rsid w:val="003204A5"/>
    <w:rsid w:val="003207E1"/>
    <w:rsid w:val="00322B9E"/>
    <w:rsid w:val="00322F64"/>
    <w:rsid w:val="00324016"/>
    <w:rsid w:val="00324520"/>
    <w:rsid w:val="00325368"/>
    <w:rsid w:val="003259D2"/>
    <w:rsid w:val="00325ABC"/>
    <w:rsid w:val="00325B82"/>
    <w:rsid w:val="00327348"/>
    <w:rsid w:val="0033096D"/>
    <w:rsid w:val="00330B34"/>
    <w:rsid w:val="003313E1"/>
    <w:rsid w:val="0033194F"/>
    <w:rsid w:val="00333C03"/>
    <w:rsid w:val="00334235"/>
    <w:rsid w:val="00334BFE"/>
    <w:rsid w:val="0033504B"/>
    <w:rsid w:val="00335F6F"/>
    <w:rsid w:val="00336BB5"/>
    <w:rsid w:val="00336E6F"/>
    <w:rsid w:val="00337922"/>
    <w:rsid w:val="00340A56"/>
    <w:rsid w:val="00341976"/>
    <w:rsid w:val="003419A3"/>
    <w:rsid w:val="00342FE6"/>
    <w:rsid w:val="00344D4A"/>
    <w:rsid w:val="00346F7A"/>
    <w:rsid w:val="0034723D"/>
    <w:rsid w:val="00347480"/>
    <w:rsid w:val="003503A5"/>
    <w:rsid w:val="00351755"/>
    <w:rsid w:val="00353620"/>
    <w:rsid w:val="00353B22"/>
    <w:rsid w:val="00354BF1"/>
    <w:rsid w:val="00355555"/>
    <w:rsid w:val="003562BF"/>
    <w:rsid w:val="00356881"/>
    <w:rsid w:val="00360004"/>
    <w:rsid w:val="00362613"/>
    <w:rsid w:val="00365C98"/>
    <w:rsid w:val="00366516"/>
    <w:rsid w:val="00366A64"/>
    <w:rsid w:val="00366DF0"/>
    <w:rsid w:val="00367F6D"/>
    <w:rsid w:val="00370B1B"/>
    <w:rsid w:val="00371449"/>
    <w:rsid w:val="00372114"/>
    <w:rsid w:val="003737C6"/>
    <w:rsid w:val="003739E2"/>
    <w:rsid w:val="00373BED"/>
    <w:rsid w:val="003761F8"/>
    <w:rsid w:val="00376638"/>
    <w:rsid w:val="00381042"/>
    <w:rsid w:val="00381977"/>
    <w:rsid w:val="003824C2"/>
    <w:rsid w:val="0038314D"/>
    <w:rsid w:val="003836FC"/>
    <w:rsid w:val="00383E2E"/>
    <w:rsid w:val="00383F94"/>
    <w:rsid w:val="003857C1"/>
    <w:rsid w:val="00387399"/>
    <w:rsid w:val="00387998"/>
    <w:rsid w:val="00387BAF"/>
    <w:rsid w:val="00387FE6"/>
    <w:rsid w:val="00390A4F"/>
    <w:rsid w:val="0039127E"/>
    <w:rsid w:val="00391713"/>
    <w:rsid w:val="00392015"/>
    <w:rsid w:val="003929DF"/>
    <w:rsid w:val="00393845"/>
    <w:rsid w:val="00394069"/>
    <w:rsid w:val="0039484B"/>
    <w:rsid w:val="0039529D"/>
    <w:rsid w:val="00395A7A"/>
    <w:rsid w:val="00396568"/>
    <w:rsid w:val="0039691B"/>
    <w:rsid w:val="003A082D"/>
    <w:rsid w:val="003A2890"/>
    <w:rsid w:val="003A3FD2"/>
    <w:rsid w:val="003A4E33"/>
    <w:rsid w:val="003A5C1F"/>
    <w:rsid w:val="003A7878"/>
    <w:rsid w:val="003A78E7"/>
    <w:rsid w:val="003B2C94"/>
    <w:rsid w:val="003B2FAC"/>
    <w:rsid w:val="003B48AE"/>
    <w:rsid w:val="003B4D97"/>
    <w:rsid w:val="003B57F8"/>
    <w:rsid w:val="003B5ABF"/>
    <w:rsid w:val="003B5E17"/>
    <w:rsid w:val="003B6660"/>
    <w:rsid w:val="003B6BAA"/>
    <w:rsid w:val="003B6BBB"/>
    <w:rsid w:val="003B6F21"/>
    <w:rsid w:val="003B7BFC"/>
    <w:rsid w:val="003C10EE"/>
    <w:rsid w:val="003C135F"/>
    <w:rsid w:val="003C1F63"/>
    <w:rsid w:val="003C390C"/>
    <w:rsid w:val="003C4C9F"/>
    <w:rsid w:val="003C52F7"/>
    <w:rsid w:val="003C5560"/>
    <w:rsid w:val="003C5D0B"/>
    <w:rsid w:val="003C6DE6"/>
    <w:rsid w:val="003D03DB"/>
    <w:rsid w:val="003D0A39"/>
    <w:rsid w:val="003D1AF5"/>
    <w:rsid w:val="003D209C"/>
    <w:rsid w:val="003D300D"/>
    <w:rsid w:val="003D4CAD"/>
    <w:rsid w:val="003D5F16"/>
    <w:rsid w:val="003D6668"/>
    <w:rsid w:val="003D6A52"/>
    <w:rsid w:val="003E10FC"/>
    <w:rsid w:val="003E28E8"/>
    <w:rsid w:val="003E3D16"/>
    <w:rsid w:val="003E46DC"/>
    <w:rsid w:val="003E5357"/>
    <w:rsid w:val="003E5C3E"/>
    <w:rsid w:val="003E5C5D"/>
    <w:rsid w:val="003E718A"/>
    <w:rsid w:val="003E77D5"/>
    <w:rsid w:val="003F0658"/>
    <w:rsid w:val="003F1EF4"/>
    <w:rsid w:val="003F22EE"/>
    <w:rsid w:val="003F28D0"/>
    <w:rsid w:val="003F2C95"/>
    <w:rsid w:val="003F2E08"/>
    <w:rsid w:val="003F358D"/>
    <w:rsid w:val="003F3F86"/>
    <w:rsid w:val="003F45DF"/>
    <w:rsid w:val="003F6889"/>
    <w:rsid w:val="003F7B18"/>
    <w:rsid w:val="003F7E48"/>
    <w:rsid w:val="0040020C"/>
    <w:rsid w:val="0040037D"/>
    <w:rsid w:val="00400425"/>
    <w:rsid w:val="00400F20"/>
    <w:rsid w:val="004012E9"/>
    <w:rsid w:val="00401D3A"/>
    <w:rsid w:val="00401DA3"/>
    <w:rsid w:val="00401EBB"/>
    <w:rsid w:val="00401EC4"/>
    <w:rsid w:val="00403DBD"/>
    <w:rsid w:val="00405189"/>
    <w:rsid w:val="00406DA4"/>
    <w:rsid w:val="00406E05"/>
    <w:rsid w:val="00407829"/>
    <w:rsid w:val="00407D6B"/>
    <w:rsid w:val="0041613A"/>
    <w:rsid w:val="0041646C"/>
    <w:rsid w:val="004167E5"/>
    <w:rsid w:val="00417D45"/>
    <w:rsid w:val="00421A33"/>
    <w:rsid w:val="00422262"/>
    <w:rsid w:val="0042255C"/>
    <w:rsid w:val="00422CE3"/>
    <w:rsid w:val="00422DB2"/>
    <w:rsid w:val="00424325"/>
    <w:rsid w:val="004247B1"/>
    <w:rsid w:val="00424EFC"/>
    <w:rsid w:val="00425123"/>
    <w:rsid w:val="00425C32"/>
    <w:rsid w:val="00425C82"/>
    <w:rsid w:val="00426463"/>
    <w:rsid w:val="004265AF"/>
    <w:rsid w:val="00426DE0"/>
    <w:rsid w:val="004304EE"/>
    <w:rsid w:val="00431635"/>
    <w:rsid w:val="00431B2F"/>
    <w:rsid w:val="0043286E"/>
    <w:rsid w:val="0043318F"/>
    <w:rsid w:val="00433476"/>
    <w:rsid w:val="00433C19"/>
    <w:rsid w:val="00434EA2"/>
    <w:rsid w:val="004361A0"/>
    <w:rsid w:val="00436231"/>
    <w:rsid w:val="0043672F"/>
    <w:rsid w:val="00436F0E"/>
    <w:rsid w:val="00437A74"/>
    <w:rsid w:val="00437EB0"/>
    <w:rsid w:val="004401B9"/>
    <w:rsid w:val="00440357"/>
    <w:rsid w:val="00443424"/>
    <w:rsid w:val="00443EB7"/>
    <w:rsid w:val="00444471"/>
    <w:rsid w:val="00444F9E"/>
    <w:rsid w:val="0044552C"/>
    <w:rsid w:val="00447135"/>
    <w:rsid w:val="00447312"/>
    <w:rsid w:val="00447645"/>
    <w:rsid w:val="00447B5F"/>
    <w:rsid w:val="0045147A"/>
    <w:rsid w:val="00452590"/>
    <w:rsid w:val="00452EAD"/>
    <w:rsid w:val="004533F2"/>
    <w:rsid w:val="00453A9E"/>
    <w:rsid w:val="00454968"/>
    <w:rsid w:val="00454D8C"/>
    <w:rsid w:val="00455432"/>
    <w:rsid w:val="00455B14"/>
    <w:rsid w:val="00455BB5"/>
    <w:rsid w:val="004569EC"/>
    <w:rsid w:val="00457C15"/>
    <w:rsid w:val="00457D36"/>
    <w:rsid w:val="00460F72"/>
    <w:rsid w:val="00461003"/>
    <w:rsid w:val="00462465"/>
    <w:rsid w:val="004627ED"/>
    <w:rsid w:val="00463BE7"/>
    <w:rsid w:val="004643F0"/>
    <w:rsid w:val="004656E3"/>
    <w:rsid w:val="00465CF2"/>
    <w:rsid w:val="00467113"/>
    <w:rsid w:val="004676C8"/>
    <w:rsid w:val="00467F36"/>
    <w:rsid w:val="00470AC9"/>
    <w:rsid w:val="00472C01"/>
    <w:rsid w:val="004734D9"/>
    <w:rsid w:val="004739AC"/>
    <w:rsid w:val="004745D0"/>
    <w:rsid w:val="004763E4"/>
    <w:rsid w:val="00477704"/>
    <w:rsid w:val="004777CC"/>
    <w:rsid w:val="00477FEF"/>
    <w:rsid w:val="0048149A"/>
    <w:rsid w:val="00481C4D"/>
    <w:rsid w:val="004839FD"/>
    <w:rsid w:val="00483CE4"/>
    <w:rsid w:val="00484461"/>
    <w:rsid w:val="004855D6"/>
    <w:rsid w:val="00485D8B"/>
    <w:rsid w:val="004907E2"/>
    <w:rsid w:val="00490CF1"/>
    <w:rsid w:val="00491968"/>
    <w:rsid w:val="00492760"/>
    <w:rsid w:val="00492D7B"/>
    <w:rsid w:val="00492D8C"/>
    <w:rsid w:val="00493395"/>
    <w:rsid w:val="00493B95"/>
    <w:rsid w:val="00494F39"/>
    <w:rsid w:val="00497CA1"/>
    <w:rsid w:val="004A1C3F"/>
    <w:rsid w:val="004A1F7E"/>
    <w:rsid w:val="004A2D73"/>
    <w:rsid w:val="004A2E38"/>
    <w:rsid w:val="004A38CF"/>
    <w:rsid w:val="004A5315"/>
    <w:rsid w:val="004A576D"/>
    <w:rsid w:val="004A5AA7"/>
    <w:rsid w:val="004A6DE4"/>
    <w:rsid w:val="004A77F4"/>
    <w:rsid w:val="004B1667"/>
    <w:rsid w:val="004B183B"/>
    <w:rsid w:val="004B2397"/>
    <w:rsid w:val="004B2B38"/>
    <w:rsid w:val="004B2CA7"/>
    <w:rsid w:val="004B42EC"/>
    <w:rsid w:val="004B4330"/>
    <w:rsid w:val="004B5F46"/>
    <w:rsid w:val="004B7AFD"/>
    <w:rsid w:val="004B7B32"/>
    <w:rsid w:val="004C010A"/>
    <w:rsid w:val="004C0EF9"/>
    <w:rsid w:val="004C0FAC"/>
    <w:rsid w:val="004C1109"/>
    <w:rsid w:val="004C212F"/>
    <w:rsid w:val="004C3666"/>
    <w:rsid w:val="004C3E47"/>
    <w:rsid w:val="004C5971"/>
    <w:rsid w:val="004C6124"/>
    <w:rsid w:val="004C62F6"/>
    <w:rsid w:val="004C642E"/>
    <w:rsid w:val="004C6BCE"/>
    <w:rsid w:val="004C73B7"/>
    <w:rsid w:val="004C7ACD"/>
    <w:rsid w:val="004C7DE9"/>
    <w:rsid w:val="004D2034"/>
    <w:rsid w:val="004D42BE"/>
    <w:rsid w:val="004D42F7"/>
    <w:rsid w:val="004D5225"/>
    <w:rsid w:val="004D61C7"/>
    <w:rsid w:val="004D71D3"/>
    <w:rsid w:val="004D7871"/>
    <w:rsid w:val="004E26D5"/>
    <w:rsid w:val="004E2738"/>
    <w:rsid w:val="004E2950"/>
    <w:rsid w:val="004E2BB5"/>
    <w:rsid w:val="004E2F90"/>
    <w:rsid w:val="004E3103"/>
    <w:rsid w:val="004E46AF"/>
    <w:rsid w:val="004E6F6C"/>
    <w:rsid w:val="004E760F"/>
    <w:rsid w:val="004E777A"/>
    <w:rsid w:val="004F043F"/>
    <w:rsid w:val="004F0EF6"/>
    <w:rsid w:val="004F4927"/>
    <w:rsid w:val="004F4966"/>
    <w:rsid w:val="004F5507"/>
    <w:rsid w:val="004F581E"/>
    <w:rsid w:val="004F5C2F"/>
    <w:rsid w:val="004F7E5A"/>
    <w:rsid w:val="00500070"/>
    <w:rsid w:val="00501604"/>
    <w:rsid w:val="00501EB3"/>
    <w:rsid w:val="00502EE1"/>
    <w:rsid w:val="00506386"/>
    <w:rsid w:val="00506A27"/>
    <w:rsid w:val="00506EF9"/>
    <w:rsid w:val="00507DED"/>
    <w:rsid w:val="00511475"/>
    <w:rsid w:val="005133F5"/>
    <w:rsid w:val="00513ED5"/>
    <w:rsid w:val="00514223"/>
    <w:rsid w:val="00515976"/>
    <w:rsid w:val="005160A4"/>
    <w:rsid w:val="00516AE3"/>
    <w:rsid w:val="00516F4A"/>
    <w:rsid w:val="00521E8A"/>
    <w:rsid w:val="005224E5"/>
    <w:rsid w:val="00522631"/>
    <w:rsid w:val="00522665"/>
    <w:rsid w:val="00522F01"/>
    <w:rsid w:val="00524301"/>
    <w:rsid w:val="0052488D"/>
    <w:rsid w:val="00524933"/>
    <w:rsid w:val="00524DE4"/>
    <w:rsid w:val="005267CE"/>
    <w:rsid w:val="005267FF"/>
    <w:rsid w:val="00530EEF"/>
    <w:rsid w:val="005330E9"/>
    <w:rsid w:val="0053311B"/>
    <w:rsid w:val="005331E9"/>
    <w:rsid w:val="00534201"/>
    <w:rsid w:val="0053489A"/>
    <w:rsid w:val="00534EDE"/>
    <w:rsid w:val="00535A23"/>
    <w:rsid w:val="00536E14"/>
    <w:rsid w:val="00537812"/>
    <w:rsid w:val="0054043E"/>
    <w:rsid w:val="00540A96"/>
    <w:rsid w:val="00540D46"/>
    <w:rsid w:val="005417AE"/>
    <w:rsid w:val="00541A0F"/>
    <w:rsid w:val="00541B16"/>
    <w:rsid w:val="00542D0F"/>
    <w:rsid w:val="0054467B"/>
    <w:rsid w:val="00544FB2"/>
    <w:rsid w:val="00546502"/>
    <w:rsid w:val="00546F23"/>
    <w:rsid w:val="005502E0"/>
    <w:rsid w:val="0055077A"/>
    <w:rsid w:val="00551B70"/>
    <w:rsid w:val="0055279E"/>
    <w:rsid w:val="00552FD2"/>
    <w:rsid w:val="005547C9"/>
    <w:rsid w:val="00555800"/>
    <w:rsid w:val="005566A6"/>
    <w:rsid w:val="00557294"/>
    <w:rsid w:val="00561152"/>
    <w:rsid w:val="00561BC6"/>
    <w:rsid w:val="00561C1D"/>
    <w:rsid w:val="00561F56"/>
    <w:rsid w:val="00561FFC"/>
    <w:rsid w:val="00562334"/>
    <w:rsid w:val="00562F15"/>
    <w:rsid w:val="005632A2"/>
    <w:rsid w:val="00564021"/>
    <w:rsid w:val="0056423E"/>
    <w:rsid w:val="00565381"/>
    <w:rsid w:val="005660EC"/>
    <w:rsid w:val="00567B7A"/>
    <w:rsid w:val="00570E19"/>
    <w:rsid w:val="00571523"/>
    <w:rsid w:val="00571CDF"/>
    <w:rsid w:val="00572D04"/>
    <w:rsid w:val="00573C1E"/>
    <w:rsid w:val="00574037"/>
    <w:rsid w:val="00574ADF"/>
    <w:rsid w:val="00575456"/>
    <w:rsid w:val="005755E3"/>
    <w:rsid w:val="0057744D"/>
    <w:rsid w:val="005774CF"/>
    <w:rsid w:val="005778AF"/>
    <w:rsid w:val="005812EC"/>
    <w:rsid w:val="005817BD"/>
    <w:rsid w:val="00581824"/>
    <w:rsid w:val="005846C2"/>
    <w:rsid w:val="00584B38"/>
    <w:rsid w:val="00584F1B"/>
    <w:rsid w:val="00585477"/>
    <w:rsid w:val="005856F4"/>
    <w:rsid w:val="005859E6"/>
    <w:rsid w:val="00585C66"/>
    <w:rsid w:val="00585DB1"/>
    <w:rsid w:val="00593408"/>
    <w:rsid w:val="0059380F"/>
    <w:rsid w:val="00594301"/>
    <w:rsid w:val="00595370"/>
    <w:rsid w:val="00597574"/>
    <w:rsid w:val="005A19AF"/>
    <w:rsid w:val="005A31A8"/>
    <w:rsid w:val="005A31FE"/>
    <w:rsid w:val="005A36C0"/>
    <w:rsid w:val="005A3741"/>
    <w:rsid w:val="005A5AD1"/>
    <w:rsid w:val="005A7BD3"/>
    <w:rsid w:val="005A7E8C"/>
    <w:rsid w:val="005B05DF"/>
    <w:rsid w:val="005B1B96"/>
    <w:rsid w:val="005B2ABE"/>
    <w:rsid w:val="005B2EC1"/>
    <w:rsid w:val="005B31AB"/>
    <w:rsid w:val="005B3315"/>
    <w:rsid w:val="005B34F8"/>
    <w:rsid w:val="005B37B9"/>
    <w:rsid w:val="005B4663"/>
    <w:rsid w:val="005B6937"/>
    <w:rsid w:val="005B6B2B"/>
    <w:rsid w:val="005C0B3D"/>
    <w:rsid w:val="005C0B88"/>
    <w:rsid w:val="005C2267"/>
    <w:rsid w:val="005C4559"/>
    <w:rsid w:val="005C61E8"/>
    <w:rsid w:val="005C73FD"/>
    <w:rsid w:val="005D0191"/>
    <w:rsid w:val="005D0DC8"/>
    <w:rsid w:val="005D111D"/>
    <w:rsid w:val="005D1CF0"/>
    <w:rsid w:val="005D2C1E"/>
    <w:rsid w:val="005D3DB6"/>
    <w:rsid w:val="005D54D2"/>
    <w:rsid w:val="005D5A0D"/>
    <w:rsid w:val="005D7B68"/>
    <w:rsid w:val="005D7D22"/>
    <w:rsid w:val="005D7E4D"/>
    <w:rsid w:val="005E62E7"/>
    <w:rsid w:val="005E6D11"/>
    <w:rsid w:val="005E71C6"/>
    <w:rsid w:val="005E72B6"/>
    <w:rsid w:val="005F242C"/>
    <w:rsid w:val="005F2815"/>
    <w:rsid w:val="005F2FF0"/>
    <w:rsid w:val="005F4A7D"/>
    <w:rsid w:val="005F51F3"/>
    <w:rsid w:val="005F5A01"/>
    <w:rsid w:val="005F5AFB"/>
    <w:rsid w:val="005F663D"/>
    <w:rsid w:val="005F73F6"/>
    <w:rsid w:val="00600258"/>
    <w:rsid w:val="00600736"/>
    <w:rsid w:val="0060153E"/>
    <w:rsid w:val="00601B36"/>
    <w:rsid w:val="00601D57"/>
    <w:rsid w:val="006028AE"/>
    <w:rsid w:val="006034FE"/>
    <w:rsid w:val="006045C7"/>
    <w:rsid w:val="00604687"/>
    <w:rsid w:val="00604695"/>
    <w:rsid w:val="00606536"/>
    <w:rsid w:val="006076E3"/>
    <w:rsid w:val="0061021B"/>
    <w:rsid w:val="0061202F"/>
    <w:rsid w:val="00612821"/>
    <w:rsid w:val="006147FE"/>
    <w:rsid w:val="00615DFD"/>
    <w:rsid w:val="00617240"/>
    <w:rsid w:val="00617A7D"/>
    <w:rsid w:val="00617EF7"/>
    <w:rsid w:val="00620C19"/>
    <w:rsid w:val="006226D1"/>
    <w:rsid w:val="00622A5E"/>
    <w:rsid w:val="00622BDF"/>
    <w:rsid w:val="00623FA1"/>
    <w:rsid w:val="00624668"/>
    <w:rsid w:val="00624D9A"/>
    <w:rsid w:val="00625044"/>
    <w:rsid w:val="006250DB"/>
    <w:rsid w:val="00625EC6"/>
    <w:rsid w:val="00626F7F"/>
    <w:rsid w:val="006275D4"/>
    <w:rsid w:val="00631101"/>
    <w:rsid w:val="006320E1"/>
    <w:rsid w:val="00632942"/>
    <w:rsid w:val="00632A28"/>
    <w:rsid w:val="006337B9"/>
    <w:rsid w:val="00635DAF"/>
    <w:rsid w:val="00635F54"/>
    <w:rsid w:val="006373BA"/>
    <w:rsid w:val="00641512"/>
    <w:rsid w:val="00641DD5"/>
    <w:rsid w:val="006421E9"/>
    <w:rsid w:val="006422B3"/>
    <w:rsid w:val="006423D3"/>
    <w:rsid w:val="006423DA"/>
    <w:rsid w:val="006432E1"/>
    <w:rsid w:val="00643571"/>
    <w:rsid w:val="00644A47"/>
    <w:rsid w:val="006457C0"/>
    <w:rsid w:val="00645B20"/>
    <w:rsid w:val="00646F2E"/>
    <w:rsid w:val="00647A01"/>
    <w:rsid w:val="00647DA2"/>
    <w:rsid w:val="00650683"/>
    <w:rsid w:val="006516FE"/>
    <w:rsid w:val="006523C9"/>
    <w:rsid w:val="0065369E"/>
    <w:rsid w:val="00654834"/>
    <w:rsid w:val="00655B7A"/>
    <w:rsid w:val="0065797D"/>
    <w:rsid w:val="0066012F"/>
    <w:rsid w:val="0066014A"/>
    <w:rsid w:val="00660412"/>
    <w:rsid w:val="00661834"/>
    <w:rsid w:val="0066294C"/>
    <w:rsid w:val="00662E27"/>
    <w:rsid w:val="006634EA"/>
    <w:rsid w:val="006636D4"/>
    <w:rsid w:val="0066376F"/>
    <w:rsid w:val="0066493B"/>
    <w:rsid w:val="006649D6"/>
    <w:rsid w:val="00664A16"/>
    <w:rsid w:val="00664FAB"/>
    <w:rsid w:val="00665D57"/>
    <w:rsid w:val="00666163"/>
    <w:rsid w:val="00666BDE"/>
    <w:rsid w:val="00667529"/>
    <w:rsid w:val="00667A4E"/>
    <w:rsid w:val="006708B9"/>
    <w:rsid w:val="0067094D"/>
    <w:rsid w:val="00671A43"/>
    <w:rsid w:val="00672B26"/>
    <w:rsid w:val="0067356B"/>
    <w:rsid w:val="00673723"/>
    <w:rsid w:val="00675689"/>
    <w:rsid w:val="006762B8"/>
    <w:rsid w:val="00677283"/>
    <w:rsid w:val="00681367"/>
    <w:rsid w:val="00681667"/>
    <w:rsid w:val="00681944"/>
    <w:rsid w:val="00681DE5"/>
    <w:rsid w:val="0068321A"/>
    <w:rsid w:val="0068733B"/>
    <w:rsid w:val="00690B85"/>
    <w:rsid w:val="006914FE"/>
    <w:rsid w:val="00691938"/>
    <w:rsid w:val="00691A3A"/>
    <w:rsid w:val="006924CA"/>
    <w:rsid w:val="006945B0"/>
    <w:rsid w:val="00695A6E"/>
    <w:rsid w:val="00695D6C"/>
    <w:rsid w:val="00696E83"/>
    <w:rsid w:val="0069749A"/>
    <w:rsid w:val="006A1799"/>
    <w:rsid w:val="006A240A"/>
    <w:rsid w:val="006A242F"/>
    <w:rsid w:val="006A24DC"/>
    <w:rsid w:val="006A3783"/>
    <w:rsid w:val="006A3D38"/>
    <w:rsid w:val="006A476F"/>
    <w:rsid w:val="006A594D"/>
    <w:rsid w:val="006A6B56"/>
    <w:rsid w:val="006A76FC"/>
    <w:rsid w:val="006B1A66"/>
    <w:rsid w:val="006B1D20"/>
    <w:rsid w:val="006B1EED"/>
    <w:rsid w:val="006B36FC"/>
    <w:rsid w:val="006B500C"/>
    <w:rsid w:val="006B5B86"/>
    <w:rsid w:val="006B5D83"/>
    <w:rsid w:val="006B6100"/>
    <w:rsid w:val="006B706F"/>
    <w:rsid w:val="006B71E0"/>
    <w:rsid w:val="006B7EF9"/>
    <w:rsid w:val="006C1AE1"/>
    <w:rsid w:val="006C310E"/>
    <w:rsid w:val="006C4785"/>
    <w:rsid w:val="006C5151"/>
    <w:rsid w:val="006C6727"/>
    <w:rsid w:val="006C68CB"/>
    <w:rsid w:val="006C7045"/>
    <w:rsid w:val="006D2C42"/>
    <w:rsid w:val="006D3CDA"/>
    <w:rsid w:val="006D3E2E"/>
    <w:rsid w:val="006D4666"/>
    <w:rsid w:val="006D543C"/>
    <w:rsid w:val="006D5C66"/>
    <w:rsid w:val="006D68FB"/>
    <w:rsid w:val="006D6B15"/>
    <w:rsid w:val="006D7EA1"/>
    <w:rsid w:val="006D7FFC"/>
    <w:rsid w:val="006E0BF0"/>
    <w:rsid w:val="006E1155"/>
    <w:rsid w:val="006E1730"/>
    <w:rsid w:val="006E191D"/>
    <w:rsid w:val="006E2FC8"/>
    <w:rsid w:val="006E3345"/>
    <w:rsid w:val="006E4162"/>
    <w:rsid w:val="006E4702"/>
    <w:rsid w:val="006E5D3C"/>
    <w:rsid w:val="006E643C"/>
    <w:rsid w:val="006E7242"/>
    <w:rsid w:val="006E75A8"/>
    <w:rsid w:val="006E79CF"/>
    <w:rsid w:val="006F1043"/>
    <w:rsid w:val="006F16C2"/>
    <w:rsid w:val="006F1AC0"/>
    <w:rsid w:val="006F2420"/>
    <w:rsid w:val="006F2567"/>
    <w:rsid w:val="006F39AA"/>
    <w:rsid w:val="006F4C10"/>
    <w:rsid w:val="006F4C36"/>
    <w:rsid w:val="006F5B04"/>
    <w:rsid w:val="006F6AA2"/>
    <w:rsid w:val="006F7412"/>
    <w:rsid w:val="007018FD"/>
    <w:rsid w:val="007020C1"/>
    <w:rsid w:val="007036EE"/>
    <w:rsid w:val="007044A7"/>
    <w:rsid w:val="007049AE"/>
    <w:rsid w:val="0070530C"/>
    <w:rsid w:val="00707FDE"/>
    <w:rsid w:val="00710527"/>
    <w:rsid w:val="007127A9"/>
    <w:rsid w:val="00713085"/>
    <w:rsid w:val="007131EE"/>
    <w:rsid w:val="00714C5B"/>
    <w:rsid w:val="00716473"/>
    <w:rsid w:val="00717943"/>
    <w:rsid w:val="00717C4C"/>
    <w:rsid w:val="007206CF"/>
    <w:rsid w:val="00721156"/>
    <w:rsid w:val="00721A66"/>
    <w:rsid w:val="007220DC"/>
    <w:rsid w:val="00723103"/>
    <w:rsid w:val="00723724"/>
    <w:rsid w:val="0072445C"/>
    <w:rsid w:val="00725835"/>
    <w:rsid w:val="00725A22"/>
    <w:rsid w:val="007260D1"/>
    <w:rsid w:val="0072706D"/>
    <w:rsid w:val="007271FB"/>
    <w:rsid w:val="0072795A"/>
    <w:rsid w:val="00727DA9"/>
    <w:rsid w:val="00730895"/>
    <w:rsid w:val="007314BF"/>
    <w:rsid w:val="00731A13"/>
    <w:rsid w:val="00733637"/>
    <w:rsid w:val="00733DDA"/>
    <w:rsid w:val="00734119"/>
    <w:rsid w:val="007342CA"/>
    <w:rsid w:val="00735A8F"/>
    <w:rsid w:val="00736F82"/>
    <w:rsid w:val="00737083"/>
    <w:rsid w:val="0074006E"/>
    <w:rsid w:val="00741BD7"/>
    <w:rsid w:val="00741E2B"/>
    <w:rsid w:val="00743AA6"/>
    <w:rsid w:val="00743B71"/>
    <w:rsid w:val="007449B3"/>
    <w:rsid w:val="00744AF2"/>
    <w:rsid w:val="00744BB5"/>
    <w:rsid w:val="007467B7"/>
    <w:rsid w:val="00747663"/>
    <w:rsid w:val="007476B9"/>
    <w:rsid w:val="00747C9E"/>
    <w:rsid w:val="00750422"/>
    <w:rsid w:val="00752C60"/>
    <w:rsid w:val="007534C3"/>
    <w:rsid w:val="00753F10"/>
    <w:rsid w:val="007547BC"/>
    <w:rsid w:val="00754A17"/>
    <w:rsid w:val="00755E7E"/>
    <w:rsid w:val="007563B6"/>
    <w:rsid w:val="00760465"/>
    <w:rsid w:val="0076060C"/>
    <w:rsid w:val="00760B59"/>
    <w:rsid w:val="00761480"/>
    <w:rsid w:val="00761FD9"/>
    <w:rsid w:val="00763D0D"/>
    <w:rsid w:val="00764AD2"/>
    <w:rsid w:val="00765511"/>
    <w:rsid w:val="0076553E"/>
    <w:rsid w:val="00766165"/>
    <w:rsid w:val="00766679"/>
    <w:rsid w:val="00766707"/>
    <w:rsid w:val="00767F73"/>
    <w:rsid w:val="00770DD2"/>
    <w:rsid w:val="007725A0"/>
    <w:rsid w:val="007736BC"/>
    <w:rsid w:val="007737A8"/>
    <w:rsid w:val="00774936"/>
    <w:rsid w:val="00775E06"/>
    <w:rsid w:val="00776B93"/>
    <w:rsid w:val="0077787C"/>
    <w:rsid w:val="0078090A"/>
    <w:rsid w:val="0078256D"/>
    <w:rsid w:val="00782D94"/>
    <w:rsid w:val="00783614"/>
    <w:rsid w:val="00783C9B"/>
    <w:rsid w:val="007844A1"/>
    <w:rsid w:val="00784B2D"/>
    <w:rsid w:val="007850B7"/>
    <w:rsid w:val="00785F82"/>
    <w:rsid w:val="0078627A"/>
    <w:rsid w:val="00786441"/>
    <w:rsid w:val="00786571"/>
    <w:rsid w:val="007869C3"/>
    <w:rsid w:val="007873A3"/>
    <w:rsid w:val="007904B1"/>
    <w:rsid w:val="00790C54"/>
    <w:rsid w:val="00791764"/>
    <w:rsid w:val="00791F0D"/>
    <w:rsid w:val="00792ED4"/>
    <w:rsid w:val="00793323"/>
    <w:rsid w:val="007942A4"/>
    <w:rsid w:val="00794429"/>
    <w:rsid w:val="0079468C"/>
    <w:rsid w:val="00794D82"/>
    <w:rsid w:val="00795C8E"/>
    <w:rsid w:val="00795F0C"/>
    <w:rsid w:val="007962DF"/>
    <w:rsid w:val="00796DB8"/>
    <w:rsid w:val="00797DB7"/>
    <w:rsid w:val="007A2A41"/>
    <w:rsid w:val="007A30F8"/>
    <w:rsid w:val="007A35E4"/>
    <w:rsid w:val="007A4C6E"/>
    <w:rsid w:val="007A50D2"/>
    <w:rsid w:val="007A5D4D"/>
    <w:rsid w:val="007A6471"/>
    <w:rsid w:val="007A6AAF"/>
    <w:rsid w:val="007A6EE2"/>
    <w:rsid w:val="007A7CD3"/>
    <w:rsid w:val="007B1E73"/>
    <w:rsid w:val="007B236D"/>
    <w:rsid w:val="007B25FC"/>
    <w:rsid w:val="007B2CDB"/>
    <w:rsid w:val="007B2D27"/>
    <w:rsid w:val="007B3069"/>
    <w:rsid w:val="007B5A1B"/>
    <w:rsid w:val="007C22CD"/>
    <w:rsid w:val="007C2B55"/>
    <w:rsid w:val="007C3275"/>
    <w:rsid w:val="007C339B"/>
    <w:rsid w:val="007C54EB"/>
    <w:rsid w:val="007C6960"/>
    <w:rsid w:val="007D2346"/>
    <w:rsid w:val="007D400A"/>
    <w:rsid w:val="007D42A6"/>
    <w:rsid w:val="007D44A2"/>
    <w:rsid w:val="007D4CF7"/>
    <w:rsid w:val="007D644F"/>
    <w:rsid w:val="007D64DF"/>
    <w:rsid w:val="007D6690"/>
    <w:rsid w:val="007D6BE8"/>
    <w:rsid w:val="007E0976"/>
    <w:rsid w:val="007E30C7"/>
    <w:rsid w:val="007E374F"/>
    <w:rsid w:val="007E4C5D"/>
    <w:rsid w:val="007E688B"/>
    <w:rsid w:val="007E6E67"/>
    <w:rsid w:val="007E704C"/>
    <w:rsid w:val="007E7C59"/>
    <w:rsid w:val="007F01F3"/>
    <w:rsid w:val="007F0C61"/>
    <w:rsid w:val="007F206E"/>
    <w:rsid w:val="007F25B7"/>
    <w:rsid w:val="007F4B4E"/>
    <w:rsid w:val="007F4C43"/>
    <w:rsid w:val="007F66A2"/>
    <w:rsid w:val="007F6BD8"/>
    <w:rsid w:val="008006E6"/>
    <w:rsid w:val="00801620"/>
    <w:rsid w:val="00802050"/>
    <w:rsid w:val="0080284B"/>
    <w:rsid w:val="00802C59"/>
    <w:rsid w:val="00803013"/>
    <w:rsid w:val="00803CBB"/>
    <w:rsid w:val="00804048"/>
    <w:rsid w:val="00804C11"/>
    <w:rsid w:val="00804E75"/>
    <w:rsid w:val="00804F7B"/>
    <w:rsid w:val="0080510C"/>
    <w:rsid w:val="0080547F"/>
    <w:rsid w:val="00806245"/>
    <w:rsid w:val="00806BFE"/>
    <w:rsid w:val="00806E82"/>
    <w:rsid w:val="00806EDA"/>
    <w:rsid w:val="00810B3A"/>
    <w:rsid w:val="0081171A"/>
    <w:rsid w:val="0081398C"/>
    <w:rsid w:val="00814F95"/>
    <w:rsid w:val="008156F3"/>
    <w:rsid w:val="008159E0"/>
    <w:rsid w:val="00816569"/>
    <w:rsid w:val="00816F82"/>
    <w:rsid w:val="0081764F"/>
    <w:rsid w:val="008206FA"/>
    <w:rsid w:val="0082145E"/>
    <w:rsid w:val="008215F1"/>
    <w:rsid w:val="00821D3E"/>
    <w:rsid w:val="0082247D"/>
    <w:rsid w:val="00822AF2"/>
    <w:rsid w:val="0082410E"/>
    <w:rsid w:val="0082415A"/>
    <w:rsid w:val="0082498F"/>
    <w:rsid w:val="00824B78"/>
    <w:rsid w:val="0082546D"/>
    <w:rsid w:val="00826C28"/>
    <w:rsid w:val="00827055"/>
    <w:rsid w:val="008319C5"/>
    <w:rsid w:val="00832AD4"/>
    <w:rsid w:val="00834C5C"/>
    <w:rsid w:val="008357C3"/>
    <w:rsid w:val="00835C10"/>
    <w:rsid w:val="008369C2"/>
    <w:rsid w:val="00840B9B"/>
    <w:rsid w:val="00840C01"/>
    <w:rsid w:val="00840DD0"/>
    <w:rsid w:val="008419BA"/>
    <w:rsid w:val="00842810"/>
    <w:rsid w:val="008432A3"/>
    <w:rsid w:val="008435C7"/>
    <w:rsid w:val="00843694"/>
    <w:rsid w:val="00843CAA"/>
    <w:rsid w:val="00845388"/>
    <w:rsid w:val="0084558D"/>
    <w:rsid w:val="008457C4"/>
    <w:rsid w:val="008478CD"/>
    <w:rsid w:val="00850601"/>
    <w:rsid w:val="00850CD5"/>
    <w:rsid w:val="00851ECD"/>
    <w:rsid w:val="00852A1E"/>
    <w:rsid w:val="00854C22"/>
    <w:rsid w:val="008553E3"/>
    <w:rsid w:val="008555F2"/>
    <w:rsid w:val="008557F7"/>
    <w:rsid w:val="008558BF"/>
    <w:rsid w:val="0085715C"/>
    <w:rsid w:val="008572A6"/>
    <w:rsid w:val="00860581"/>
    <w:rsid w:val="008611B8"/>
    <w:rsid w:val="0086152D"/>
    <w:rsid w:val="00863646"/>
    <w:rsid w:val="00863AD9"/>
    <w:rsid w:val="008644C6"/>
    <w:rsid w:val="00865337"/>
    <w:rsid w:val="008656F0"/>
    <w:rsid w:val="00866EF2"/>
    <w:rsid w:val="00867248"/>
    <w:rsid w:val="008673B3"/>
    <w:rsid w:val="00867779"/>
    <w:rsid w:val="008704D6"/>
    <w:rsid w:val="00870AF5"/>
    <w:rsid w:val="00870E0D"/>
    <w:rsid w:val="00871960"/>
    <w:rsid w:val="00871A1D"/>
    <w:rsid w:val="00871C9A"/>
    <w:rsid w:val="008724F2"/>
    <w:rsid w:val="0087251E"/>
    <w:rsid w:val="00872CC5"/>
    <w:rsid w:val="00873911"/>
    <w:rsid w:val="00875123"/>
    <w:rsid w:val="008751CE"/>
    <w:rsid w:val="0087549B"/>
    <w:rsid w:val="00876588"/>
    <w:rsid w:val="00876904"/>
    <w:rsid w:val="00876CAB"/>
    <w:rsid w:val="0088045F"/>
    <w:rsid w:val="008809F1"/>
    <w:rsid w:val="00883499"/>
    <w:rsid w:val="008841E0"/>
    <w:rsid w:val="00884CCC"/>
    <w:rsid w:val="00886C8B"/>
    <w:rsid w:val="00887673"/>
    <w:rsid w:val="00891909"/>
    <w:rsid w:val="00891A45"/>
    <w:rsid w:val="0089374D"/>
    <w:rsid w:val="0089385E"/>
    <w:rsid w:val="00893FD5"/>
    <w:rsid w:val="00894ECB"/>
    <w:rsid w:val="00895AA8"/>
    <w:rsid w:val="008969BD"/>
    <w:rsid w:val="00896B6B"/>
    <w:rsid w:val="008970F9"/>
    <w:rsid w:val="008A0BEB"/>
    <w:rsid w:val="008A1FC2"/>
    <w:rsid w:val="008A2887"/>
    <w:rsid w:val="008A2C25"/>
    <w:rsid w:val="008A2E44"/>
    <w:rsid w:val="008A5490"/>
    <w:rsid w:val="008A5ED1"/>
    <w:rsid w:val="008A7A92"/>
    <w:rsid w:val="008B2D51"/>
    <w:rsid w:val="008B2F92"/>
    <w:rsid w:val="008B3859"/>
    <w:rsid w:val="008B49F5"/>
    <w:rsid w:val="008B5FEF"/>
    <w:rsid w:val="008B62B0"/>
    <w:rsid w:val="008B660B"/>
    <w:rsid w:val="008B68B7"/>
    <w:rsid w:val="008B7B53"/>
    <w:rsid w:val="008C1590"/>
    <w:rsid w:val="008C2FF5"/>
    <w:rsid w:val="008C3350"/>
    <w:rsid w:val="008C3A10"/>
    <w:rsid w:val="008C4170"/>
    <w:rsid w:val="008C4AAD"/>
    <w:rsid w:val="008C52FB"/>
    <w:rsid w:val="008C5887"/>
    <w:rsid w:val="008C73EB"/>
    <w:rsid w:val="008C799A"/>
    <w:rsid w:val="008D018A"/>
    <w:rsid w:val="008D02AC"/>
    <w:rsid w:val="008D185C"/>
    <w:rsid w:val="008D292D"/>
    <w:rsid w:val="008D2DBE"/>
    <w:rsid w:val="008D2E8E"/>
    <w:rsid w:val="008D33B4"/>
    <w:rsid w:val="008D4AC0"/>
    <w:rsid w:val="008D4E78"/>
    <w:rsid w:val="008D5FB3"/>
    <w:rsid w:val="008D6444"/>
    <w:rsid w:val="008D68A7"/>
    <w:rsid w:val="008D7528"/>
    <w:rsid w:val="008E1EC6"/>
    <w:rsid w:val="008E1FED"/>
    <w:rsid w:val="008E29ED"/>
    <w:rsid w:val="008E34FB"/>
    <w:rsid w:val="008E4635"/>
    <w:rsid w:val="008E4E24"/>
    <w:rsid w:val="008E5218"/>
    <w:rsid w:val="008E56C5"/>
    <w:rsid w:val="008E6F0F"/>
    <w:rsid w:val="008E7635"/>
    <w:rsid w:val="008F03A9"/>
    <w:rsid w:val="008F0551"/>
    <w:rsid w:val="008F1682"/>
    <w:rsid w:val="008F1CA8"/>
    <w:rsid w:val="008F21E6"/>
    <w:rsid w:val="008F2749"/>
    <w:rsid w:val="008F4011"/>
    <w:rsid w:val="008F5ADE"/>
    <w:rsid w:val="008F69FF"/>
    <w:rsid w:val="00900A1C"/>
    <w:rsid w:val="00901102"/>
    <w:rsid w:val="00901BD7"/>
    <w:rsid w:val="009025BF"/>
    <w:rsid w:val="00902808"/>
    <w:rsid w:val="00903833"/>
    <w:rsid w:val="00904F41"/>
    <w:rsid w:val="00905009"/>
    <w:rsid w:val="0090595E"/>
    <w:rsid w:val="009063B5"/>
    <w:rsid w:val="009064BD"/>
    <w:rsid w:val="009064FC"/>
    <w:rsid w:val="0090688F"/>
    <w:rsid w:val="00907A68"/>
    <w:rsid w:val="00910035"/>
    <w:rsid w:val="00911501"/>
    <w:rsid w:val="00914202"/>
    <w:rsid w:val="009154C1"/>
    <w:rsid w:val="00915703"/>
    <w:rsid w:val="009178D0"/>
    <w:rsid w:val="00917E87"/>
    <w:rsid w:val="00921358"/>
    <w:rsid w:val="00921CA9"/>
    <w:rsid w:val="00922FCB"/>
    <w:rsid w:val="00925D07"/>
    <w:rsid w:val="0092722A"/>
    <w:rsid w:val="00927E3A"/>
    <w:rsid w:val="00927E54"/>
    <w:rsid w:val="0093065E"/>
    <w:rsid w:val="00930A54"/>
    <w:rsid w:val="009316DC"/>
    <w:rsid w:val="00931D17"/>
    <w:rsid w:val="0093385B"/>
    <w:rsid w:val="00936386"/>
    <w:rsid w:val="00936A4C"/>
    <w:rsid w:val="00936BD9"/>
    <w:rsid w:val="00937610"/>
    <w:rsid w:val="00937AEA"/>
    <w:rsid w:val="00940E77"/>
    <w:rsid w:val="00940F87"/>
    <w:rsid w:val="00941C5C"/>
    <w:rsid w:val="00941F91"/>
    <w:rsid w:val="00942265"/>
    <w:rsid w:val="009424C9"/>
    <w:rsid w:val="009429D2"/>
    <w:rsid w:val="00942AF7"/>
    <w:rsid w:val="00943696"/>
    <w:rsid w:val="00943DC9"/>
    <w:rsid w:val="00944197"/>
    <w:rsid w:val="009444D2"/>
    <w:rsid w:val="00944A6D"/>
    <w:rsid w:val="00945555"/>
    <w:rsid w:val="00945D64"/>
    <w:rsid w:val="00946BF4"/>
    <w:rsid w:val="009473B3"/>
    <w:rsid w:val="00952290"/>
    <w:rsid w:val="009524C5"/>
    <w:rsid w:val="00955304"/>
    <w:rsid w:val="00955CDB"/>
    <w:rsid w:val="00956CD0"/>
    <w:rsid w:val="0095788F"/>
    <w:rsid w:val="0096035F"/>
    <w:rsid w:val="009611B7"/>
    <w:rsid w:val="009622F5"/>
    <w:rsid w:val="0096394A"/>
    <w:rsid w:val="00963D25"/>
    <w:rsid w:val="0096427B"/>
    <w:rsid w:val="009661D3"/>
    <w:rsid w:val="00966317"/>
    <w:rsid w:val="00967BC6"/>
    <w:rsid w:val="009704FE"/>
    <w:rsid w:val="009737E9"/>
    <w:rsid w:val="009738AE"/>
    <w:rsid w:val="009738CE"/>
    <w:rsid w:val="00974729"/>
    <w:rsid w:val="00975FF5"/>
    <w:rsid w:val="00980084"/>
    <w:rsid w:val="009813E3"/>
    <w:rsid w:val="00981B7F"/>
    <w:rsid w:val="00981C10"/>
    <w:rsid w:val="00982540"/>
    <w:rsid w:val="009839AB"/>
    <w:rsid w:val="00983C6B"/>
    <w:rsid w:val="0098415B"/>
    <w:rsid w:val="00984F4B"/>
    <w:rsid w:val="00985723"/>
    <w:rsid w:val="009870BD"/>
    <w:rsid w:val="009870CD"/>
    <w:rsid w:val="0098786A"/>
    <w:rsid w:val="009908A4"/>
    <w:rsid w:val="00990D13"/>
    <w:rsid w:val="0099168E"/>
    <w:rsid w:val="00992123"/>
    <w:rsid w:val="00992487"/>
    <w:rsid w:val="00993C08"/>
    <w:rsid w:val="00994709"/>
    <w:rsid w:val="009951BF"/>
    <w:rsid w:val="00995DEF"/>
    <w:rsid w:val="009969A9"/>
    <w:rsid w:val="009973E5"/>
    <w:rsid w:val="0099797A"/>
    <w:rsid w:val="009A07CF"/>
    <w:rsid w:val="009A0B89"/>
    <w:rsid w:val="009A1890"/>
    <w:rsid w:val="009A224D"/>
    <w:rsid w:val="009A2D19"/>
    <w:rsid w:val="009A2DCD"/>
    <w:rsid w:val="009A4790"/>
    <w:rsid w:val="009A693F"/>
    <w:rsid w:val="009A6EC3"/>
    <w:rsid w:val="009B0786"/>
    <w:rsid w:val="009B0B75"/>
    <w:rsid w:val="009B1680"/>
    <w:rsid w:val="009B1FC3"/>
    <w:rsid w:val="009B2CD6"/>
    <w:rsid w:val="009B3B0A"/>
    <w:rsid w:val="009B52C1"/>
    <w:rsid w:val="009B613E"/>
    <w:rsid w:val="009B6178"/>
    <w:rsid w:val="009B6B2A"/>
    <w:rsid w:val="009B7A1D"/>
    <w:rsid w:val="009B7E2D"/>
    <w:rsid w:val="009C0096"/>
    <w:rsid w:val="009C11BA"/>
    <w:rsid w:val="009C1D65"/>
    <w:rsid w:val="009C20D1"/>
    <w:rsid w:val="009C3C73"/>
    <w:rsid w:val="009C42FC"/>
    <w:rsid w:val="009C6CD0"/>
    <w:rsid w:val="009C7D7B"/>
    <w:rsid w:val="009C7DBA"/>
    <w:rsid w:val="009C7F43"/>
    <w:rsid w:val="009D0AF8"/>
    <w:rsid w:val="009D253E"/>
    <w:rsid w:val="009D2A95"/>
    <w:rsid w:val="009D3036"/>
    <w:rsid w:val="009D30AC"/>
    <w:rsid w:val="009D4131"/>
    <w:rsid w:val="009D44EC"/>
    <w:rsid w:val="009D4B68"/>
    <w:rsid w:val="009D6221"/>
    <w:rsid w:val="009D6372"/>
    <w:rsid w:val="009D72A7"/>
    <w:rsid w:val="009D740E"/>
    <w:rsid w:val="009D7532"/>
    <w:rsid w:val="009D7BAB"/>
    <w:rsid w:val="009E0007"/>
    <w:rsid w:val="009E01AF"/>
    <w:rsid w:val="009E041F"/>
    <w:rsid w:val="009E10E6"/>
    <w:rsid w:val="009E2151"/>
    <w:rsid w:val="009E2191"/>
    <w:rsid w:val="009E22F6"/>
    <w:rsid w:val="009E2B96"/>
    <w:rsid w:val="009E3573"/>
    <w:rsid w:val="009E4FDA"/>
    <w:rsid w:val="009E4FEF"/>
    <w:rsid w:val="009E53E7"/>
    <w:rsid w:val="009E7FFB"/>
    <w:rsid w:val="009F0B58"/>
    <w:rsid w:val="009F0E36"/>
    <w:rsid w:val="009F106E"/>
    <w:rsid w:val="009F15B7"/>
    <w:rsid w:val="009F3A8C"/>
    <w:rsid w:val="009F5C2A"/>
    <w:rsid w:val="009F623C"/>
    <w:rsid w:val="009F6728"/>
    <w:rsid w:val="00A00D1C"/>
    <w:rsid w:val="00A0104A"/>
    <w:rsid w:val="00A0188A"/>
    <w:rsid w:val="00A01D07"/>
    <w:rsid w:val="00A01F87"/>
    <w:rsid w:val="00A01FB8"/>
    <w:rsid w:val="00A034C1"/>
    <w:rsid w:val="00A03EDC"/>
    <w:rsid w:val="00A046B4"/>
    <w:rsid w:val="00A0501D"/>
    <w:rsid w:val="00A05095"/>
    <w:rsid w:val="00A063E1"/>
    <w:rsid w:val="00A06AA0"/>
    <w:rsid w:val="00A100C6"/>
    <w:rsid w:val="00A10E7E"/>
    <w:rsid w:val="00A1104F"/>
    <w:rsid w:val="00A12565"/>
    <w:rsid w:val="00A128D5"/>
    <w:rsid w:val="00A12F6F"/>
    <w:rsid w:val="00A13113"/>
    <w:rsid w:val="00A13459"/>
    <w:rsid w:val="00A140D5"/>
    <w:rsid w:val="00A141B1"/>
    <w:rsid w:val="00A157F0"/>
    <w:rsid w:val="00A16395"/>
    <w:rsid w:val="00A167D6"/>
    <w:rsid w:val="00A20057"/>
    <w:rsid w:val="00A20DF4"/>
    <w:rsid w:val="00A21521"/>
    <w:rsid w:val="00A22C98"/>
    <w:rsid w:val="00A23A83"/>
    <w:rsid w:val="00A242B7"/>
    <w:rsid w:val="00A24FF3"/>
    <w:rsid w:val="00A255D0"/>
    <w:rsid w:val="00A27395"/>
    <w:rsid w:val="00A273CE"/>
    <w:rsid w:val="00A27A5B"/>
    <w:rsid w:val="00A27D13"/>
    <w:rsid w:val="00A308CC"/>
    <w:rsid w:val="00A31C67"/>
    <w:rsid w:val="00A32704"/>
    <w:rsid w:val="00A32EEF"/>
    <w:rsid w:val="00A3518B"/>
    <w:rsid w:val="00A35332"/>
    <w:rsid w:val="00A376C1"/>
    <w:rsid w:val="00A37757"/>
    <w:rsid w:val="00A40454"/>
    <w:rsid w:val="00A40765"/>
    <w:rsid w:val="00A41524"/>
    <w:rsid w:val="00A41A40"/>
    <w:rsid w:val="00A41BCE"/>
    <w:rsid w:val="00A42560"/>
    <w:rsid w:val="00A43951"/>
    <w:rsid w:val="00A44C02"/>
    <w:rsid w:val="00A45F3B"/>
    <w:rsid w:val="00A46606"/>
    <w:rsid w:val="00A4666B"/>
    <w:rsid w:val="00A47058"/>
    <w:rsid w:val="00A47563"/>
    <w:rsid w:val="00A50174"/>
    <w:rsid w:val="00A50BDD"/>
    <w:rsid w:val="00A524C0"/>
    <w:rsid w:val="00A53B87"/>
    <w:rsid w:val="00A544D1"/>
    <w:rsid w:val="00A549DF"/>
    <w:rsid w:val="00A56657"/>
    <w:rsid w:val="00A56A56"/>
    <w:rsid w:val="00A57725"/>
    <w:rsid w:val="00A57D2A"/>
    <w:rsid w:val="00A6253F"/>
    <w:rsid w:val="00A634AA"/>
    <w:rsid w:val="00A6400A"/>
    <w:rsid w:val="00A64CB0"/>
    <w:rsid w:val="00A65EA4"/>
    <w:rsid w:val="00A66118"/>
    <w:rsid w:val="00A667E1"/>
    <w:rsid w:val="00A676DC"/>
    <w:rsid w:val="00A67F55"/>
    <w:rsid w:val="00A7025F"/>
    <w:rsid w:val="00A704A7"/>
    <w:rsid w:val="00A72899"/>
    <w:rsid w:val="00A72A02"/>
    <w:rsid w:val="00A7461C"/>
    <w:rsid w:val="00A750A5"/>
    <w:rsid w:val="00A751FB"/>
    <w:rsid w:val="00A76A20"/>
    <w:rsid w:val="00A77C47"/>
    <w:rsid w:val="00A810E7"/>
    <w:rsid w:val="00A823D0"/>
    <w:rsid w:val="00A82F92"/>
    <w:rsid w:val="00A832C6"/>
    <w:rsid w:val="00A840F3"/>
    <w:rsid w:val="00A86C75"/>
    <w:rsid w:val="00A87673"/>
    <w:rsid w:val="00A90EAD"/>
    <w:rsid w:val="00A915EF"/>
    <w:rsid w:val="00A91B74"/>
    <w:rsid w:val="00A92485"/>
    <w:rsid w:val="00A93672"/>
    <w:rsid w:val="00A940F4"/>
    <w:rsid w:val="00A94664"/>
    <w:rsid w:val="00A948B5"/>
    <w:rsid w:val="00A94B03"/>
    <w:rsid w:val="00A94B31"/>
    <w:rsid w:val="00A9688F"/>
    <w:rsid w:val="00A96D7D"/>
    <w:rsid w:val="00A96DE5"/>
    <w:rsid w:val="00A971DA"/>
    <w:rsid w:val="00AA067F"/>
    <w:rsid w:val="00AA173B"/>
    <w:rsid w:val="00AA1AAC"/>
    <w:rsid w:val="00AA2535"/>
    <w:rsid w:val="00AA285C"/>
    <w:rsid w:val="00AA48A0"/>
    <w:rsid w:val="00AA4FC0"/>
    <w:rsid w:val="00AA5BD6"/>
    <w:rsid w:val="00AA685F"/>
    <w:rsid w:val="00AA743E"/>
    <w:rsid w:val="00AB065A"/>
    <w:rsid w:val="00AB0E91"/>
    <w:rsid w:val="00AB164C"/>
    <w:rsid w:val="00AB2432"/>
    <w:rsid w:val="00AB2996"/>
    <w:rsid w:val="00AB3544"/>
    <w:rsid w:val="00AB44FD"/>
    <w:rsid w:val="00AB5661"/>
    <w:rsid w:val="00AB656F"/>
    <w:rsid w:val="00AC0458"/>
    <w:rsid w:val="00AC052A"/>
    <w:rsid w:val="00AC0636"/>
    <w:rsid w:val="00AC2087"/>
    <w:rsid w:val="00AC354C"/>
    <w:rsid w:val="00AC47F9"/>
    <w:rsid w:val="00AC5BAE"/>
    <w:rsid w:val="00AC66F8"/>
    <w:rsid w:val="00AC7FD2"/>
    <w:rsid w:val="00AD0CB7"/>
    <w:rsid w:val="00AD1722"/>
    <w:rsid w:val="00AD2679"/>
    <w:rsid w:val="00AD2B52"/>
    <w:rsid w:val="00AD3212"/>
    <w:rsid w:val="00AD3D13"/>
    <w:rsid w:val="00AD4E62"/>
    <w:rsid w:val="00AD5B2F"/>
    <w:rsid w:val="00AD6CF6"/>
    <w:rsid w:val="00AD7277"/>
    <w:rsid w:val="00AD7D7F"/>
    <w:rsid w:val="00AE06B2"/>
    <w:rsid w:val="00AE14A5"/>
    <w:rsid w:val="00AE180A"/>
    <w:rsid w:val="00AE18BC"/>
    <w:rsid w:val="00AE1A5A"/>
    <w:rsid w:val="00AE36C4"/>
    <w:rsid w:val="00AE3FC7"/>
    <w:rsid w:val="00AE536F"/>
    <w:rsid w:val="00AE5376"/>
    <w:rsid w:val="00AE54F9"/>
    <w:rsid w:val="00AE5B13"/>
    <w:rsid w:val="00AE6342"/>
    <w:rsid w:val="00AF1208"/>
    <w:rsid w:val="00AF179D"/>
    <w:rsid w:val="00AF32E8"/>
    <w:rsid w:val="00AF3632"/>
    <w:rsid w:val="00AF4F7F"/>
    <w:rsid w:val="00AF6D4F"/>
    <w:rsid w:val="00AF72C2"/>
    <w:rsid w:val="00AF7A0C"/>
    <w:rsid w:val="00B00925"/>
    <w:rsid w:val="00B009A2"/>
    <w:rsid w:val="00B00E41"/>
    <w:rsid w:val="00B01F2C"/>
    <w:rsid w:val="00B02794"/>
    <w:rsid w:val="00B04B13"/>
    <w:rsid w:val="00B04BD6"/>
    <w:rsid w:val="00B053B1"/>
    <w:rsid w:val="00B05855"/>
    <w:rsid w:val="00B05B25"/>
    <w:rsid w:val="00B064EC"/>
    <w:rsid w:val="00B0715A"/>
    <w:rsid w:val="00B07576"/>
    <w:rsid w:val="00B100E4"/>
    <w:rsid w:val="00B10C37"/>
    <w:rsid w:val="00B11861"/>
    <w:rsid w:val="00B125D3"/>
    <w:rsid w:val="00B1378F"/>
    <w:rsid w:val="00B13895"/>
    <w:rsid w:val="00B14891"/>
    <w:rsid w:val="00B14BEB"/>
    <w:rsid w:val="00B16AC6"/>
    <w:rsid w:val="00B17717"/>
    <w:rsid w:val="00B20A17"/>
    <w:rsid w:val="00B2213B"/>
    <w:rsid w:val="00B2223E"/>
    <w:rsid w:val="00B24CF5"/>
    <w:rsid w:val="00B24F83"/>
    <w:rsid w:val="00B2517F"/>
    <w:rsid w:val="00B26A24"/>
    <w:rsid w:val="00B26EA7"/>
    <w:rsid w:val="00B27153"/>
    <w:rsid w:val="00B27E5B"/>
    <w:rsid w:val="00B307C1"/>
    <w:rsid w:val="00B309C9"/>
    <w:rsid w:val="00B31665"/>
    <w:rsid w:val="00B31CE9"/>
    <w:rsid w:val="00B32FFD"/>
    <w:rsid w:val="00B33347"/>
    <w:rsid w:val="00B33673"/>
    <w:rsid w:val="00B33F81"/>
    <w:rsid w:val="00B35048"/>
    <w:rsid w:val="00B35102"/>
    <w:rsid w:val="00B353E3"/>
    <w:rsid w:val="00B35422"/>
    <w:rsid w:val="00B37FD0"/>
    <w:rsid w:val="00B40AD2"/>
    <w:rsid w:val="00B41A6F"/>
    <w:rsid w:val="00B41EEB"/>
    <w:rsid w:val="00B4212D"/>
    <w:rsid w:val="00B4334A"/>
    <w:rsid w:val="00B44810"/>
    <w:rsid w:val="00B449D6"/>
    <w:rsid w:val="00B44DD1"/>
    <w:rsid w:val="00B4551B"/>
    <w:rsid w:val="00B471B1"/>
    <w:rsid w:val="00B47EE5"/>
    <w:rsid w:val="00B503CE"/>
    <w:rsid w:val="00B50B75"/>
    <w:rsid w:val="00B5234E"/>
    <w:rsid w:val="00B52356"/>
    <w:rsid w:val="00B52F48"/>
    <w:rsid w:val="00B53919"/>
    <w:rsid w:val="00B54AE9"/>
    <w:rsid w:val="00B54B18"/>
    <w:rsid w:val="00B54CF1"/>
    <w:rsid w:val="00B55253"/>
    <w:rsid w:val="00B55726"/>
    <w:rsid w:val="00B55AB6"/>
    <w:rsid w:val="00B56312"/>
    <w:rsid w:val="00B5651E"/>
    <w:rsid w:val="00B56CA5"/>
    <w:rsid w:val="00B56E59"/>
    <w:rsid w:val="00B60FF6"/>
    <w:rsid w:val="00B61742"/>
    <w:rsid w:val="00B61836"/>
    <w:rsid w:val="00B61B9E"/>
    <w:rsid w:val="00B62A79"/>
    <w:rsid w:val="00B6416D"/>
    <w:rsid w:val="00B6460F"/>
    <w:rsid w:val="00B70271"/>
    <w:rsid w:val="00B7099C"/>
    <w:rsid w:val="00B7172A"/>
    <w:rsid w:val="00B717CB"/>
    <w:rsid w:val="00B724A8"/>
    <w:rsid w:val="00B73337"/>
    <w:rsid w:val="00B743E2"/>
    <w:rsid w:val="00B74CF9"/>
    <w:rsid w:val="00B75294"/>
    <w:rsid w:val="00B75C0A"/>
    <w:rsid w:val="00B761D0"/>
    <w:rsid w:val="00B762B2"/>
    <w:rsid w:val="00B77648"/>
    <w:rsid w:val="00B777CE"/>
    <w:rsid w:val="00B77BFA"/>
    <w:rsid w:val="00B77D26"/>
    <w:rsid w:val="00B80AAA"/>
    <w:rsid w:val="00B81D51"/>
    <w:rsid w:val="00B83A4F"/>
    <w:rsid w:val="00B8434E"/>
    <w:rsid w:val="00B8490C"/>
    <w:rsid w:val="00B866CE"/>
    <w:rsid w:val="00B87E6A"/>
    <w:rsid w:val="00B90AFD"/>
    <w:rsid w:val="00B91069"/>
    <w:rsid w:val="00B9388C"/>
    <w:rsid w:val="00B94056"/>
    <w:rsid w:val="00B941F5"/>
    <w:rsid w:val="00B942C7"/>
    <w:rsid w:val="00B94BB0"/>
    <w:rsid w:val="00BA04CF"/>
    <w:rsid w:val="00BA2243"/>
    <w:rsid w:val="00BA2A10"/>
    <w:rsid w:val="00BA3046"/>
    <w:rsid w:val="00BA313B"/>
    <w:rsid w:val="00BA396B"/>
    <w:rsid w:val="00BA3D54"/>
    <w:rsid w:val="00BA4645"/>
    <w:rsid w:val="00BA5239"/>
    <w:rsid w:val="00BA6F13"/>
    <w:rsid w:val="00BA7A98"/>
    <w:rsid w:val="00BA7E45"/>
    <w:rsid w:val="00BB001A"/>
    <w:rsid w:val="00BB024B"/>
    <w:rsid w:val="00BB1B77"/>
    <w:rsid w:val="00BB1EA6"/>
    <w:rsid w:val="00BB262A"/>
    <w:rsid w:val="00BB267E"/>
    <w:rsid w:val="00BB2D68"/>
    <w:rsid w:val="00BB2E54"/>
    <w:rsid w:val="00BB2F0D"/>
    <w:rsid w:val="00BB412C"/>
    <w:rsid w:val="00BB44A1"/>
    <w:rsid w:val="00BB4DD7"/>
    <w:rsid w:val="00BB597A"/>
    <w:rsid w:val="00BB6985"/>
    <w:rsid w:val="00BB6BE4"/>
    <w:rsid w:val="00BB7855"/>
    <w:rsid w:val="00BB7A64"/>
    <w:rsid w:val="00BB7DB7"/>
    <w:rsid w:val="00BC0AFF"/>
    <w:rsid w:val="00BC0C12"/>
    <w:rsid w:val="00BC13A4"/>
    <w:rsid w:val="00BC1964"/>
    <w:rsid w:val="00BC222C"/>
    <w:rsid w:val="00BC3851"/>
    <w:rsid w:val="00BC38E7"/>
    <w:rsid w:val="00BC3B56"/>
    <w:rsid w:val="00BC4C16"/>
    <w:rsid w:val="00BC527B"/>
    <w:rsid w:val="00BC5866"/>
    <w:rsid w:val="00BC6E44"/>
    <w:rsid w:val="00BC7E0A"/>
    <w:rsid w:val="00BD1D15"/>
    <w:rsid w:val="00BD1E03"/>
    <w:rsid w:val="00BD2024"/>
    <w:rsid w:val="00BD2E5C"/>
    <w:rsid w:val="00BD3C87"/>
    <w:rsid w:val="00BD5370"/>
    <w:rsid w:val="00BD547E"/>
    <w:rsid w:val="00BD5718"/>
    <w:rsid w:val="00BD594D"/>
    <w:rsid w:val="00BD78D7"/>
    <w:rsid w:val="00BD798D"/>
    <w:rsid w:val="00BD7B3A"/>
    <w:rsid w:val="00BE005A"/>
    <w:rsid w:val="00BE1811"/>
    <w:rsid w:val="00BE44EE"/>
    <w:rsid w:val="00BE457B"/>
    <w:rsid w:val="00BE5D2A"/>
    <w:rsid w:val="00BE663A"/>
    <w:rsid w:val="00BE75EF"/>
    <w:rsid w:val="00BE7AE0"/>
    <w:rsid w:val="00BE7EE2"/>
    <w:rsid w:val="00BF1C94"/>
    <w:rsid w:val="00BF1DFF"/>
    <w:rsid w:val="00BF338F"/>
    <w:rsid w:val="00BF34EF"/>
    <w:rsid w:val="00BF36E2"/>
    <w:rsid w:val="00BF5700"/>
    <w:rsid w:val="00BF6E1F"/>
    <w:rsid w:val="00C01207"/>
    <w:rsid w:val="00C01D65"/>
    <w:rsid w:val="00C021FA"/>
    <w:rsid w:val="00C02296"/>
    <w:rsid w:val="00C03214"/>
    <w:rsid w:val="00C05CE2"/>
    <w:rsid w:val="00C0605E"/>
    <w:rsid w:val="00C066EA"/>
    <w:rsid w:val="00C1021F"/>
    <w:rsid w:val="00C12687"/>
    <w:rsid w:val="00C12A46"/>
    <w:rsid w:val="00C13782"/>
    <w:rsid w:val="00C1468C"/>
    <w:rsid w:val="00C14D29"/>
    <w:rsid w:val="00C2046B"/>
    <w:rsid w:val="00C20A00"/>
    <w:rsid w:val="00C20B2A"/>
    <w:rsid w:val="00C21119"/>
    <w:rsid w:val="00C22F10"/>
    <w:rsid w:val="00C25C6A"/>
    <w:rsid w:val="00C260A8"/>
    <w:rsid w:val="00C262B0"/>
    <w:rsid w:val="00C26564"/>
    <w:rsid w:val="00C26D77"/>
    <w:rsid w:val="00C300E0"/>
    <w:rsid w:val="00C30F39"/>
    <w:rsid w:val="00C31437"/>
    <w:rsid w:val="00C31DDB"/>
    <w:rsid w:val="00C31ECE"/>
    <w:rsid w:val="00C324CE"/>
    <w:rsid w:val="00C32E5A"/>
    <w:rsid w:val="00C3357F"/>
    <w:rsid w:val="00C33722"/>
    <w:rsid w:val="00C340E6"/>
    <w:rsid w:val="00C348C9"/>
    <w:rsid w:val="00C34C1A"/>
    <w:rsid w:val="00C35A93"/>
    <w:rsid w:val="00C378D6"/>
    <w:rsid w:val="00C4280B"/>
    <w:rsid w:val="00C4288F"/>
    <w:rsid w:val="00C43026"/>
    <w:rsid w:val="00C4400F"/>
    <w:rsid w:val="00C44736"/>
    <w:rsid w:val="00C44B0D"/>
    <w:rsid w:val="00C44B13"/>
    <w:rsid w:val="00C44B32"/>
    <w:rsid w:val="00C44B63"/>
    <w:rsid w:val="00C45774"/>
    <w:rsid w:val="00C45D8E"/>
    <w:rsid w:val="00C468EE"/>
    <w:rsid w:val="00C46EC7"/>
    <w:rsid w:val="00C478D8"/>
    <w:rsid w:val="00C47F93"/>
    <w:rsid w:val="00C50019"/>
    <w:rsid w:val="00C50A60"/>
    <w:rsid w:val="00C50C2F"/>
    <w:rsid w:val="00C50EA5"/>
    <w:rsid w:val="00C510C5"/>
    <w:rsid w:val="00C533C8"/>
    <w:rsid w:val="00C5379C"/>
    <w:rsid w:val="00C53B77"/>
    <w:rsid w:val="00C53CD3"/>
    <w:rsid w:val="00C5413E"/>
    <w:rsid w:val="00C54EFC"/>
    <w:rsid w:val="00C54FE7"/>
    <w:rsid w:val="00C555B7"/>
    <w:rsid w:val="00C56FAD"/>
    <w:rsid w:val="00C570C3"/>
    <w:rsid w:val="00C61610"/>
    <w:rsid w:val="00C6183A"/>
    <w:rsid w:val="00C63BDC"/>
    <w:rsid w:val="00C64505"/>
    <w:rsid w:val="00C64F9D"/>
    <w:rsid w:val="00C668D2"/>
    <w:rsid w:val="00C66B34"/>
    <w:rsid w:val="00C66E3B"/>
    <w:rsid w:val="00C66EAE"/>
    <w:rsid w:val="00C70054"/>
    <w:rsid w:val="00C708F4"/>
    <w:rsid w:val="00C732DB"/>
    <w:rsid w:val="00C7342C"/>
    <w:rsid w:val="00C73819"/>
    <w:rsid w:val="00C7446A"/>
    <w:rsid w:val="00C75783"/>
    <w:rsid w:val="00C7588D"/>
    <w:rsid w:val="00C76EBE"/>
    <w:rsid w:val="00C7745E"/>
    <w:rsid w:val="00C775C4"/>
    <w:rsid w:val="00C80C9F"/>
    <w:rsid w:val="00C80F55"/>
    <w:rsid w:val="00C8277D"/>
    <w:rsid w:val="00C84935"/>
    <w:rsid w:val="00C84E51"/>
    <w:rsid w:val="00C86198"/>
    <w:rsid w:val="00C867FC"/>
    <w:rsid w:val="00C86FAB"/>
    <w:rsid w:val="00C878CE"/>
    <w:rsid w:val="00C90992"/>
    <w:rsid w:val="00C90DAC"/>
    <w:rsid w:val="00C92F60"/>
    <w:rsid w:val="00C934E8"/>
    <w:rsid w:val="00C93D50"/>
    <w:rsid w:val="00C9490E"/>
    <w:rsid w:val="00C94A64"/>
    <w:rsid w:val="00C94B2C"/>
    <w:rsid w:val="00C95773"/>
    <w:rsid w:val="00CA034F"/>
    <w:rsid w:val="00CA0647"/>
    <w:rsid w:val="00CA1DBC"/>
    <w:rsid w:val="00CA3AB5"/>
    <w:rsid w:val="00CA3D33"/>
    <w:rsid w:val="00CA4540"/>
    <w:rsid w:val="00CA4760"/>
    <w:rsid w:val="00CA4919"/>
    <w:rsid w:val="00CA6C72"/>
    <w:rsid w:val="00CB0BBB"/>
    <w:rsid w:val="00CB1242"/>
    <w:rsid w:val="00CB2672"/>
    <w:rsid w:val="00CB27E4"/>
    <w:rsid w:val="00CB2888"/>
    <w:rsid w:val="00CB333F"/>
    <w:rsid w:val="00CB34BF"/>
    <w:rsid w:val="00CB4820"/>
    <w:rsid w:val="00CB52B8"/>
    <w:rsid w:val="00CB5338"/>
    <w:rsid w:val="00CB57A2"/>
    <w:rsid w:val="00CB6AB3"/>
    <w:rsid w:val="00CC12DC"/>
    <w:rsid w:val="00CC2775"/>
    <w:rsid w:val="00CC2BA9"/>
    <w:rsid w:val="00CC2C8E"/>
    <w:rsid w:val="00CC4904"/>
    <w:rsid w:val="00CC4BF3"/>
    <w:rsid w:val="00CC5530"/>
    <w:rsid w:val="00CC572C"/>
    <w:rsid w:val="00CC5F0B"/>
    <w:rsid w:val="00CC6A08"/>
    <w:rsid w:val="00CC6CD9"/>
    <w:rsid w:val="00CC7BF8"/>
    <w:rsid w:val="00CD0AFC"/>
    <w:rsid w:val="00CD0F44"/>
    <w:rsid w:val="00CD1FDE"/>
    <w:rsid w:val="00CD2A54"/>
    <w:rsid w:val="00CD3279"/>
    <w:rsid w:val="00CD3AF0"/>
    <w:rsid w:val="00CD4671"/>
    <w:rsid w:val="00CD4B04"/>
    <w:rsid w:val="00CD4E57"/>
    <w:rsid w:val="00CD5646"/>
    <w:rsid w:val="00CD65DD"/>
    <w:rsid w:val="00CD6ADE"/>
    <w:rsid w:val="00CD6C1C"/>
    <w:rsid w:val="00CE113C"/>
    <w:rsid w:val="00CE19A6"/>
    <w:rsid w:val="00CE1B19"/>
    <w:rsid w:val="00CE1FC3"/>
    <w:rsid w:val="00CE3E65"/>
    <w:rsid w:val="00CE464F"/>
    <w:rsid w:val="00CF06D8"/>
    <w:rsid w:val="00CF137A"/>
    <w:rsid w:val="00CF1775"/>
    <w:rsid w:val="00CF18C4"/>
    <w:rsid w:val="00CF22A0"/>
    <w:rsid w:val="00CF2D09"/>
    <w:rsid w:val="00CF2FE1"/>
    <w:rsid w:val="00CF341D"/>
    <w:rsid w:val="00CF356E"/>
    <w:rsid w:val="00CF5CAE"/>
    <w:rsid w:val="00CF60CB"/>
    <w:rsid w:val="00CF6CEA"/>
    <w:rsid w:val="00CF70E4"/>
    <w:rsid w:val="00CF7282"/>
    <w:rsid w:val="00D004D6"/>
    <w:rsid w:val="00D01C6A"/>
    <w:rsid w:val="00D02BF3"/>
    <w:rsid w:val="00D04BBB"/>
    <w:rsid w:val="00D04E6C"/>
    <w:rsid w:val="00D05585"/>
    <w:rsid w:val="00D05716"/>
    <w:rsid w:val="00D0697F"/>
    <w:rsid w:val="00D077EE"/>
    <w:rsid w:val="00D106CA"/>
    <w:rsid w:val="00D10727"/>
    <w:rsid w:val="00D12201"/>
    <w:rsid w:val="00D124FB"/>
    <w:rsid w:val="00D128E9"/>
    <w:rsid w:val="00D13703"/>
    <w:rsid w:val="00D13C2D"/>
    <w:rsid w:val="00D1415B"/>
    <w:rsid w:val="00D14DD0"/>
    <w:rsid w:val="00D152FB"/>
    <w:rsid w:val="00D157EC"/>
    <w:rsid w:val="00D1659F"/>
    <w:rsid w:val="00D16697"/>
    <w:rsid w:val="00D16D4A"/>
    <w:rsid w:val="00D200C5"/>
    <w:rsid w:val="00D20FBF"/>
    <w:rsid w:val="00D22CFB"/>
    <w:rsid w:val="00D22F05"/>
    <w:rsid w:val="00D238AC"/>
    <w:rsid w:val="00D24788"/>
    <w:rsid w:val="00D259BF"/>
    <w:rsid w:val="00D264F9"/>
    <w:rsid w:val="00D27239"/>
    <w:rsid w:val="00D274C4"/>
    <w:rsid w:val="00D27B50"/>
    <w:rsid w:val="00D31D01"/>
    <w:rsid w:val="00D31DC5"/>
    <w:rsid w:val="00D32A3A"/>
    <w:rsid w:val="00D34808"/>
    <w:rsid w:val="00D3483A"/>
    <w:rsid w:val="00D34971"/>
    <w:rsid w:val="00D34A80"/>
    <w:rsid w:val="00D34F6E"/>
    <w:rsid w:val="00D351B6"/>
    <w:rsid w:val="00D35215"/>
    <w:rsid w:val="00D355AB"/>
    <w:rsid w:val="00D35D33"/>
    <w:rsid w:val="00D35E8E"/>
    <w:rsid w:val="00D36AB4"/>
    <w:rsid w:val="00D36BDC"/>
    <w:rsid w:val="00D36EE9"/>
    <w:rsid w:val="00D37ACB"/>
    <w:rsid w:val="00D41791"/>
    <w:rsid w:val="00D4219A"/>
    <w:rsid w:val="00D4459E"/>
    <w:rsid w:val="00D446A6"/>
    <w:rsid w:val="00D4539D"/>
    <w:rsid w:val="00D45883"/>
    <w:rsid w:val="00D46DDD"/>
    <w:rsid w:val="00D46ECE"/>
    <w:rsid w:val="00D47652"/>
    <w:rsid w:val="00D47BC5"/>
    <w:rsid w:val="00D47ED8"/>
    <w:rsid w:val="00D5105A"/>
    <w:rsid w:val="00D51C2E"/>
    <w:rsid w:val="00D52734"/>
    <w:rsid w:val="00D5322F"/>
    <w:rsid w:val="00D54735"/>
    <w:rsid w:val="00D554C4"/>
    <w:rsid w:val="00D56279"/>
    <w:rsid w:val="00D569E5"/>
    <w:rsid w:val="00D56A4A"/>
    <w:rsid w:val="00D56FB4"/>
    <w:rsid w:val="00D6002A"/>
    <w:rsid w:val="00D60A70"/>
    <w:rsid w:val="00D60C10"/>
    <w:rsid w:val="00D62BD1"/>
    <w:rsid w:val="00D638E8"/>
    <w:rsid w:val="00D6409A"/>
    <w:rsid w:val="00D650AC"/>
    <w:rsid w:val="00D6580F"/>
    <w:rsid w:val="00D668D6"/>
    <w:rsid w:val="00D66DB2"/>
    <w:rsid w:val="00D6706A"/>
    <w:rsid w:val="00D67FB5"/>
    <w:rsid w:val="00D70403"/>
    <w:rsid w:val="00D7066F"/>
    <w:rsid w:val="00D7077B"/>
    <w:rsid w:val="00D71F37"/>
    <w:rsid w:val="00D72F44"/>
    <w:rsid w:val="00D7308A"/>
    <w:rsid w:val="00D74568"/>
    <w:rsid w:val="00D74F34"/>
    <w:rsid w:val="00D7576A"/>
    <w:rsid w:val="00D75BC2"/>
    <w:rsid w:val="00D76300"/>
    <w:rsid w:val="00D769E7"/>
    <w:rsid w:val="00D775D8"/>
    <w:rsid w:val="00D77DFF"/>
    <w:rsid w:val="00D81452"/>
    <w:rsid w:val="00D81AD3"/>
    <w:rsid w:val="00D81D2C"/>
    <w:rsid w:val="00D829C0"/>
    <w:rsid w:val="00D82A14"/>
    <w:rsid w:val="00D82E0C"/>
    <w:rsid w:val="00D83026"/>
    <w:rsid w:val="00D83065"/>
    <w:rsid w:val="00D835C3"/>
    <w:rsid w:val="00D847AE"/>
    <w:rsid w:val="00D85F2C"/>
    <w:rsid w:val="00D864AC"/>
    <w:rsid w:val="00D86792"/>
    <w:rsid w:val="00D86916"/>
    <w:rsid w:val="00D86C4B"/>
    <w:rsid w:val="00D86D04"/>
    <w:rsid w:val="00D86F1C"/>
    <w:rsid w:val="00D900FF"/>
    <w:rsid w:val="00D91402"/>
    <w:rsid w:val="00D91795"/>
    <w:rsid w:val="00D91D6F"/>
    <w:rsid w:val="00D94615"/>
    <w:rsid w:val="00D954BC"/>
    <w:rsid w:val="00D97500"/>
    <w:rsid w:val="00DA078A"/>
    <w:rsid w:val="00DA07B3"/>
    <w:rsid w:val="00DA0E08"/>
    <w:rsid w:val="00DA0E11"/>
    <w:rsid w:val="00DA16D2"/>
    <w:rsid w:val="00DA25AF"/>
    <w:rsid w:val="00DA2A8D"/>
    <w:rsid w:val="00DA4B0B"/>
    <w:rsid w:val="00DA4D65"/>
    <w:rsid w:val="00DA5446"/>
    <w:rsid w:val="00DA5749"/>
    <w:rsid w:val="00DA618E"/>
    <w:rsid w:val="00DA6255"/>
    <w:rsid w:val="00DA62FA"/>
    <w:rsid w:val="00DA6FB8"/>
    <w:rsid w:val="00DA728C"/>
    <w:rsid w:val="00DA7DB9"/>
    <w:rsid w:val="00DA7F50"/>
    <w:rsid w:val="00DB0359"/>
    <w:rsid w:val="00DB0F28"/>
    <w:rsid w:val="00DB19F6"/>
    <w:rsid w:val="00DB1FAF"/>
    <w:rsid w:val="00DB35F2"/>
    <w:rsid w:val="00DB44CE"/>
    <w:rsid w:val="00DB4E33"/>
    <w:rsid w:val="00DB52B2"/>
    <w:rsid w:val="00DB6959"/>
    <w:rsid w:val="00DC0C42"/>
    <w:rsid w:val="00DC15B2"/>
    <w:rsid w:val="00DC2553"/>
    <w:rsid w:val="00DC3001"/>
    <w:rsid w:val="00DC389E"/>
    <w:rsid w:val="00DC3A29"/>
    <w:rsid w:val="00DC5D5C"/>
    <w:rsid w:val="00DC67D1"/>
    <w:rsid w:val="00DC7221"/>
    <w:rsid w:val="00DC7B6E"/>
    <w:rsid w:val="00DD136A"/>
    <w:rsid w:val="00DD2575"/>
    <w:rsid w:val="00DD3E44"/>
    <w:rsid w:val="00DD4ECC"/>
    <w:rsid w:val="00DD7C65"/>
    <w:rsid w:val="00DE0B32"/>
    <w:rsid w:val="00DE1FD1"/>
    <w:rsid w:val="00DE2B02"/>
    <w:rsid w:val="00DE3034"/>
    <w:rsid w:val="00DE3598"/>
    <w:rsid w:val="00DE3779"/>
    <w:rsid w:val="00DE3A88"/>
    <w:rsid w:val="00DE412B"/>
    <w:rsid w:val="00DE4755"/>
    <w:rsid w:val="00DE4E0F"/>
    <w:rsid w:val="00DE7436"/>
    <w:rsid w:val="00DE7BAD"/>
    <w:rsid w:val="00DE7CA6"/>
    <w:rsid w:val="00DE7FA7"/>
    <w:rsid w:val="00DF0486"/>
    <w:rsid w:val="00DF179A"/>
    <w:rsid w:val="00DF2639"/>
    <w:rsid w:val="00DF3A8C"/>
    <w:rsid w:val="00DF4248"/>
    <w:rsid w:val="00DF4715"/>
    <w:rsid w:val="00DF528F"/>
    <w:rsid w:val="00DF6457"/>
    <w:rsid w:val="00E002AB"/>
    <w:rsid w:val="00E005AF"/>
    <w:rsid w:val="00E00842"/>
    <w:rsid w:val="00E00C46"/>
    <w:rsid w:val="00E010A8"/>
    <w:rsid w:val="00E013CD"/>
    <w:rsid w:val="00E01560"/>
    <w:rsid w:val="00E021A0"/>
    <w:rsid w:val="00E023D6"/>
    <w:rsid w:val="00E034A2"/>
    <w:rsid w:val="00E0467F"/>
    <w:rsid w:val="00E04F66"/>
    <w:rsid w:val="00E05A42"/>
    <w:rsid w:val="00E05C02"/>
    <w:rsid w:val="00E076F7"/>
    <w:rsid w:val="00E07A0F"/>
    <w:rsid w:val="00E07A37"/>
    <w:rsid w:val="00E12585"/>
    <w:rsid w:val="00E12CC9"/>
    <w:rsid w:val="00E13835"/>
    <w:rsid w:val="00E14CCD"/>
    <w:rsid w:val="00E14F56"/>
    <w:rsid w:val="00E2214A"/>
    <w:rsid w:val="00E22FCB"/>
    <w:rsid w:val="00E23658"/>
    <w:rsid w:val="00E23780"/>
    <w:rsid w:val="00E23824"/>
    <w:rsid w:val="00E2396F"/>
    <w:rsid w:val="00E24364"/>
    <w:rsid w:val="00E25DB6"/>
    <w:rsid w:val="00E26591"/>
    <w:rsid w:val="00E26B29"/>
    <w:rsid w:val="00E316DF"/>
    <w:rsid w:val="00E31E81"/>
    <w:rsid w:val="00E329E9"/>
    <w:rsid w:val="00E33233"/>
    <w:rsid w:val="00E33D90"/>
    <w:rsid w:val="00E34B66"/>
    <w:rsid w:val="00E379AC"/>
    <w:rsid w:val="00E37C82"/>
    <w:rsid w:val="00E407DA"/>
    <w:rsid w:val="00E4337F"/>
    <w:rsid w:val="00E44ACF"/>
    <w:rsid w:val="00E450BC"/>
    <w:rsid w:val="00E4533C"/>
    <w:rsid w:val="00E457BC"/>
    <w:rsid w:val="00E457DC"/>
    <w:rsid w:val="00E46012"/>
    <w:rsid w:val="00E461B8"/>
    <w:rsid w:val="00E464C5"/>
    <w:rsid w:val="00E47832"/>
    <w:rsid w:val="00E47C0C"/>
    <w:rsid w:val="00E50A45"/>
    <w:rsid w:val="00E53353"/>
    <w:rsid w:val="00E54B15"/>
    <w:rsid w:val="00E55311"/>
    <w:rsid w:val="00E557A6"/>
    <w:rsid w:val="00E5666D"/>
    <w:rsid w:val="00E60400"/>
    <w:rsid w:val="00E6053F"/>
    <w:rsid w:val="00E61419"/>
    <w:rsid w:val="00E61444"/>
    <w:rsid w:val="00E61D96"/>
    <w:rsid w:val="00E6234A"/>
    <w:rsid w:val="00E62C0A"/>
    <w:rsid w:val="00E64380"/>
    <w:rsid w:val="00E64A65"/>
    <w:rsid w:val="00E64B5F"/>
    <w:rsid w:val="00E65A6D"/>
    <w:rsid w:val="00E65C75"/>
    <w:rsid w:val="00E65E9A"/>
    <w:rsid w:val="00E71D25"/>
    <w:rsid w:val="00E72401"/>
    <w:rsid w:val="00E73275"/>
    <w:rsid w:val="00E73426"/>
    <w:rsid w:val="00E74810"/>
    <w:rsid w:val="00E766A0"/>
    <w:rsid w:val="00E76ECB"/>
    <w:rsid w:val="00E77415"/>
    <w:rsid w:val="00E77672"/>
    <w:rsid w:val="00E7792F"/>
    <w:rsid w:val="00E77C17"/>
    <w:rsid w:val="00E77C54"/>
    <w:rsid w:val="00E77C9F"/>
    <w:rsid w:val="00E807F3"/>
    <w:rsid w:val="00E80CC3"/>
    <w:rsid w:val="00E80E5D"/>
    <w:rsid w:val="00E80F23"/>
    <w:rsid w:val="00E8220A"/>
    <w:rsid w:val="00E83468"/>
    <w:rsid w:val="00E906C9"/>
    <w:rsid w:val="00E90B15"/>
    <w:rsid w:val="00E912CA"/>
    <w:rsid w:val="00E91EED"/>
    <w:rsid w:val="00E92793"/>
    <w:rsid w:val="00E92E61"/>
    <w:rsid w:val="00E935E2"/>
    <w:rsid w:val="00E9402F"/>
    <w:rsid w:val="00E96076"/>
    <w:rsid w:val="00EA0BC7"/>
    <w:rsid w:val="00EA13E5"/>
    <w:rsid w:val="00EA3B09"/>
    <w:rsid w:val="00EA3C90"/>
    <w:rsid w:val="00EA48B7"/>
    <w:rsid w:val="00EA4D1A"/>
    <w:rsid w:val="00EA5362"/>
    <w:rsid w:val="00EA6477"/>
    <w:rsid w:val="00EA66CA"/>
    <w:rsid w:val="00EA77B7"/>
    <w:rsid w:val="00EA7D0E"/>
    <w:rsid w:val="00EB110A"/>
    <w:rsid w:val="00EB15B5"/>
    <w:rsid w:val="00EB20F2"/>
    <w:rsid w:val="00EB26A9"/>
    <w:rsid w:val="00EB3AA0"/>
    <w:rsid w:val="00EB3DFA"/>
    <w:rsid w:val="00EB4124"/>
    <w:rsid w:val="00EB47B8"/>
    <w:rsid w:val="00EB4AAB"/>
    <w:rsid w:val="00EB4B04"/>
    <w:rsid w:val="00EB4D32"/>
    <w:rsid w:val="00EB4E27"/>
    <w:rsid w:val="00EB601C"/>
    <w:rsid w:val="00EB6271"/>
    <w:rsid w:val="00EB665E"/>
    <w:rsid w:val="00EB6733"/>
    <w:rsid w:val="00EB6748"/>
    <w:rsid w:val="00EC0D5F"/>
    <w:rsid w:val="00EC0FC0"/>
    <w:rsid w:val="00EC349A"/>
    <w:rsid w:val="00EC4E80"/>
    <w:rsid w:val="00EC5973"/>
    <w:rsid w:val="00EC6F29"/>
    <w:rsid w:val="00EC7174"/>
    <w:rsid w:val="00EC7187"/>
    <w:rsid w:val="00EC7B4C"/>
    <w:rsid w:val="00EC7DFC"/>
    <w:rsid w:val="00ED0421"/>
    <w:rsid w:val="00ED0A71"/>
    <w:rsid w:val="00ED1086"/>
    <w:rsid w:val="00ED252D"/>
    <w:rsid w:val="00ED4B8D"/>
    <w:rsid w:val="00ED5173"/>
    <w:rsid w:val="00ED57D9"/>
    <w:rsid w:val="00ED60B3"/>
    <w:rsid w:val="00ED65CC"/>
    <w:rsid w:val="00EE0D91"/>
    <w:rsid w:val="00EE37AF"/>
    <w:rsid w:val="00EE3B5C"/>
    <w:rsid w:val="00EE4E13"/>
    <w:rsid w:val="00EE5209"/>
    <w:rsid w:val="00EE52E5"/>
    <w:rsid w:val="00EE542B"/>
    <w:rsid w:val="00EE5D61"/>
    <w:rsid w:val="00EE687A"/>
    <w:rsid w:val="00EE7074"/>
    <w:rsid w:val="00EE78BE"/>
    <w:rsid w:val="00EE7A1F"/>
    <w:rsid w:val="00EF0416"/>
    <w:rsid w:val="00EF09FD"/>
    <w:rsid w:val="00EF1A59"/>
    <w:rsid w:val="00EF1EDC"/>
    <w:rsid w:val="00EF22A5"/>
    <w:rsid w:val="00EF3ED4"/>
    <w:rsid w:val="00EF58F8"/>
    <w:rsid w:val="00EF6B16"/>
    <w:rsid w:val="00EF6E66"/>
    <w:rsid w:val="00EF700E"/>
    <w:rsid w:val="00EF741F"/>
    <w:rsid w:val="00F00077"/>
    <w:rsid w:val="00F008F2"/>
    <w:rsid w:val="00F01733"/>
    <w:rsid w:val="00F01F64"/>
    <w:rsid w:val="00F02B18"/>
    <w:rsid w:val="00F038CC"/>
    <w:rsid w:val="00F04E97"/>
    <w:rsid w:val="00F0700B"/>
    <w:rsid w:val="00F078B1"/>
    <w:rsid w:val="00F07B00"/>
    <w:rsid w:val="00F07BCA"/>
    <w:rsid w:val="00F07D26"/>
    <w:rsid w:val="00F10C51"/>
    <w:rsid w:val="00F1193F"/>
    <w:rsid w:val="00F12C75"/>
    <w:rsid w:val="00F13AD2"/>
    <w:rsid w:val="00F13FF5"/>
    <w:rsid w:val="00F142C3"/>
    <w:rsid w:val="00F14885"/>
    <w:rsid w:val="00F14EA0"/>
    <w:rsid w:val="00F15141"/>
    <w:rsid w:val="00F15874"/>
    <w:rsid w:val="00F15994"/>
    <w:rsid w:val="00F15C68"/>
    <w:rsid w:val="00F161E4"/>
    <w:rsid w:val="00F170C6"/>
    <w:rsid w:val="00F17AC1"/>
    <w:rsid w:val="00F20D0E"/>
    <w:rsid w:val="00F20FFC"/>
    <w:rsid w:val="00F21B34"/>
    <w:rsid w:val="00F21E51"/>
    <w:rsid w:val="00F226E1"/>
    <w:rsid w:val="00F22992"/>
    <w:rsid w:val="00F233C5"/>
    <w:rsid w:val="00F24013"/>
    <w:rsid w:val="00F2452A"/>
    <w:rsid w:val="00F24B38"/>
    <w:rsid w:val="00F25862"/>
    <w:rsid w:val="00F25ED1"/>
    <w:rsid w:val="00F26129"/>
    <w:rsid w:val="00F2697A"/>
    <w:rsid w:val="00F269C4"/>
    <w:rsid w:val="00F26EBE"/>
    <w:rsid w:val="00F30A17"/>
    <w:rsid w:val="00F3167B"/>
    <w:rsid w:val="00F31693"/>
    <w:rsid w:val="00F32035"/>
    <w:rsid w:val="00F325B1"/>
    <w:rsid w:val="00F32907"/>
    <w:rsid w:val="00F33436"/>
    <w:rsid w:val="00F337CC"/>
    <w:rsid w:val="00F35077"/>
    <w:rsid w:val="00F35ABE"/>
    <w:rsid w:val="00F35B00"/>
    <w:rsid w:val="00F35E26"/>
    <w:rsid w:val="00F36CBC"/>
    <w:rsid w:val="00F40413"/>
    <w:rsid w:val="00F40CD3"/>
    <w:rsid w:val="00F4177F"/>
    <w:rsid w:val="00F43528"/>
    <w:rsid w:val="00F43E62"/>
    <w:rsid w:val="00F445D7"/>
    <w:rsid w:val="00F46D94"/>
    <w:rsid w:val="00F4713B"/>
    <w:rsid w:val="00F511DE"/>
    <w:rsid w:val="00F51AAC"/>
    <w:rsid w:val="00F51DC3"/>
    <w:rsid w:val="00F51E00"/>
    <w:rsid w:val="00F5257C"/>
    <w:rsid w:val="00F536AD"/>
    <w:rsid w:val="00F5565F"/>
    <w:rsid w:val="00F55780"/>
    <w:rsid w:val="00F56002"/>
    <w:rsid w:val="00F5651D"/>
    <w:rsid w:val="00F5679F"/>
    <w:rsid w:val="00F571CF"/>
    <w:rsid w:val="00F57750"/>
    <w:rsid w:val="00F57797"/>
    <w:rsid w:val="00F57BAC"/>
    <w:rsid w:val="00F57BE5"/>
    <w:rsid w:val="00F6032F"/>
    <w:rsid w:val="00F62145"/>
    <w:rsid w:val="00F62361"/>
    <w:rsid w:val="00F62AD7"/>
    <w:rsid w:val="00F64CBF"/>
    <w:rsid w:val="00F64FBD"/>
    <w:rsid w:val="00F654F6"/>
    <w:rsid w:val="00F6561B"/>
    <w:rsid w:val="00F65EA1"/>
    <w:rsid w:val="00F66D6E"/>
    <w:rsid w:val="00F66D76"/>
    <w:rsid w:val="00F66E08"/>
    <w:rsid w:val="00F674C8"/>
    <w:rsid w:val="00F67E48"/>
    <w:rsid w:val="00F7082B"/>
    <w:rsid w:val="00F7129A"/>
    <w:rsid w:val="00F7372B"/>
    <w:rsid w:val="00F73F6D"/>
    <w:rsid w:val="00F75259"/>
    <w:rsid w:val="00F75262"/>
    <w:rsid w:val="00F76007"/>
    <w:rsid w:val="00F77A97"/>
    <w:rsid w:val="00F806C7"/>
    <w:rsid w:val="00F8089A"/>
    <w:rsid w:val="00F813F4"/>
    <w:rsid w:val="00F844DA"/>
    <w:rsid w:val="00F853AB"/>
    <w:rsid w:val="00F8641E"/>
    <w:rsid w:val="00F8641F"/>
    <w:rsid w:val="00F9062D"/>
    <w:rsid w:val="00F91646"/>
    <w:rsid w:val="00F920C1"/>
    <w:rsid w:val="00F93D1A"/>
    <w:rsid w:val="00F93E73"/>
    <w:rsid w:val="00F945FA"/>
    <w:rsid w:val="00F953D6"/>
    <w:rsid w:val="00F9569F"/>
    <w:rsid w:val="00F95F99"/>
    <w:rsid w:val="00F96E47"/>
    <w:rsid w:val="00F9749E"/>
    <w:rsid w:val="00FA0292"/>
    <w:rsid w:val="00FA0F68"/>
    <w:rsid w:val="00FA144C"/>
    <w:rsid w:val="00FA1F6C"/>
    <w:rsid w:val="00FA1FD3"/>
    <w:rsid w:val="00FA22CD"/>
    <w:rsid w:val="00FA2B25"/>
    <w:rsid w:val="00FA46B6"/>
    <w:rsid w:val="00FA46E7"/>
    <w:rsid w:val="00FA5945"/>
    <w:rsid w:val="00FA6342"/>
    <w:rsid w:val="00FA64A9"/>
    <w:rsid w:val="00FA6C3A"/>
    <w:rsid w:val="00FB037A"/>
    <w:rsid w:val="00FB0599"/>
    <w:rsid w:val="00FB059D"/>
    <w:rsid w:val="00FB1549"/>
    <w:rsid w:val="00FB15ED"/>
    <w:rsid w:val="00FB24B1"/>
    <w:rsid w:val="00FB26B2"/>
    <w:rsid w:val="00FB363A"/>
    <w:rsid w:val="00FB3B69"/>
    <w:rsid w:val="00FB3FA4"/>
    <w:rsid w:val="00FB63DF"/>
    <w:rsid w:val="00FB6472"/>
    <w:rsid w:val="00FB7F00"/>
    <w:rsid w:val="00FC0045"/>
    <w:rsid w:val="00FC0E46"/>
    <w:rsid w:val="00FC1FCC"/>
    <w:rsid w:val="00FC22C8"/>
    <w:rsid w:val="00FC33A9"/>
    <w:rsid w:val="00FC35DE"/>
    <w:rsid w:val="00FC3DBE"/>
    <w:rsid w:val="00FC4787"/>
    <w:rsid w:val="00FC7F18"/>
    <w:rsid w:val="00FD11A2"/>
    <w:rsid w:val="00FD2CF0"/>
    <w:rsid w:val="00FD2FA0"/>
    <w:rsid w:val="00FD34D8"/>
    <w:rsid w:val="00FD3F32"/>
    <w:rsid w:val="00FD44F1"/>
    <w:rsid w:val="00FD6326"/>
    <w:rsid w:val="00FD737D"/>
    <w:rsid w:val="00FD762A"/>
    <w:rsid w:val="00FD77E7"/>
    <w:rsid w:val="00FD7858"/>
    <w:rsid w:val="00FD7BD4"/>
    <w:rsid w:val="00FE13F9"/>
    <w:rsid w:val="00FE186C"/>
    <w:rsid w:val="00FE1B0B"/>
    <w:rsid w:val="00FE37F6"/>
    <w:rsid w:val="00FE38D3"/>
    <w:rsid w:val="00FE44CE"/>
    <w:rsid w:val="00FE472E"/>
    <w:rsid w:val="00FE6CD1"/>
    <w:rsid w:val="00FE7D0C"/>
    <w:rsid w:val="00FF18E9"/>
    <w:rsid w:val="00FF1DDF"/>
    <w:rsid w:val="00FF2E76"/>
    <w:rsid w:val="00FF38DA"/>
    <w:rsid w:val="00FF4085"/>
    <w:rsid w:val="00FF5803"/>
    <w:rsid w:val="00FF5B5A"/>
    <w:rsid w:val="00FF6911"/>
    <w:rsid w:val="00FF7C44"/>
    <w:rsid w:val="00FF7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A1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qFormat/>
    <w:rsid w:val="00BB44A1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BB44A1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a4">
    <w:name w:val="List Paragraph"/>
    <w:basedOn w:val="a"/>
    <w:qFormat/>
    <w:rsid w:val="00BB44A1"/>
    <w:pPr>
      <w:ind w:firstLineChars="200" w:firstLine="420"/>
    </w:pPr>
    <w:rPr>
      <w:rFonts w:ascii="Calibri" w:hAnsi="Calibri"/>
      <w:szCs w:val="22"/>
    </w:rPr>
  </w:style>
  <w:style w:type="paragraph" w:styleId="a5">
    <w:name w:val="header"/>
    <w:basedOn w:val="a"/>
    <w:link w:val="Char0"/>
    <w:uiPriority w:val="99"/>
    <w:semiHidden/>
    <w:unhideWhenUsed/>
    <w:rsid w:val="00F20D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20D0E"/>
    <w:rPr>
      <w:kern w:val="2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20D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20D0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4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3.wmf"/><Relationship Id="rId338" Type="http://schemas.openxmlformats.org/officeDocument/2006/relationships/image" Target="media/image16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footer" Target="footer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7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173" Type="http://schemas.openxmlformats.org/officeDocument/2006/relationships/image" Target="media/image82.wmf"/><Relationship Id="rId229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8</Pages>
  <Words>1147</Words>
  <Characters>6544</Characters>
  <Application>Microsoft Office Word</Application>
  <DocSecurity>0</DocSecurity>
  <Lines>54</Lines>
  <Paragraphs>15</Paragraphs>
  <ScaleCrop>false</ScaleCrop>
  <Company>上海大学</Company>
  <LinksUpToDate>false</LinksUpToDate>
  <CharactersWithSpaces>7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上海大学</dc:creator>
  <cp:lastModifiedBy>上海大学</cp:lastModifiedBy>
  <cp:revision>11</cp:revision>
  <cp:lastPrinted>2016-05-07T14:36:00Z</cp:lastPrinted>
  <dcterms:created xsi:type="dcterms:W3CDTF">2016-05-08T15:13:00Z</dcterms:created>
  <dcterms:modified xsi:type="dcterms:W3CDTF">2018-05-23T08:08:00Z</dcterms:modified>
</cp:coreProperties>
</file>